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147A" w:rsidRPr="003D48C7" w:rsidRDefault="009A147A" w:rsidP="009A147A">
      <w:pPr>
        <w:jc w:val="center"/>
        <w:rPr>
          <w:rFonts w:ascii="华文中宋" w:eastAsia="华文中宋" w:hAnsi="华文中宋"/>
          <w:color w:val="000000"/>
          <w:sz w:val="28"/>
        </w:rPr>
      </w:pPr>
      <w:r w:rsidRPr="003D48C7">
        <w:rPr>
          <w:rFonts w:ascii="楷体_GB2312" w:eastAsia="楷体_GB2312" w:hint="eastAsia"/>
          <w:b/>
          <w:color w:val="000000"/>
          <w:sz w:val="30"/>
        </w:rPr>
        <w:t>北京邮电大学20</w:t>
      </w:r>
      <w:r w:rsidR="00861E49">
        <w:rPr>
          <w:rFonts w:ascii="楷体_GB2312" w:eastAsia="楷体_GB2312" w:hint="eastAsia"/>
          <w:b/>
          <w:color w:val="000000"/>
          <w:sz w:val="30"/>
        </w:rPr>
        <w:t>1</w:t>
      </w:r>
      <w:r w:rsidR="000A5C38">
        <w:rPr>
          <w:rFonts w:ascii="楷体_GB2312" w:eastAsia="楷体_GB2312" w:hint="eastAsia"/>
          <w:b/>
          <w:color w:val="000000"/>
          <w:sz w:val="30"/>
        </w:rPr>
        <w:t>6</w:t>
      </w:r>
      <w:r w:rsidRPr="003D48C7">
        <w:rPr>
          <w:rFonts w:ascii="楷体_GB2312" w:eastAsia="楷体_GB2312" w:hint="eastAsia"/>
          <w:b/>
          <w:color w:val="000000"/>
          <w:sz w:val="30"/>
        </w:rPr>
        <w:t>——20</w:t>
      </w:r>
      <w:r w:rsidR="00FE3916" w:rsidRPr="003D48C7">
        <w:rPr>
          <w:rFonts w:ascii="楷体_GB2312" w:eastAsia="楷体_GB2312" w:hint="eastAsia"/>
          <w:b/>
          <w:color w:val="000000"/>
          <w:sz w:val="30"/>
        </w:rPr>
        <w:t>1</w:t>
      </w:r>
      <w:r w:rsidR="000A5C38">
        <w:rPr>
          <w:rFonts w:ascii="楷体_GB2312" w:eastAsia="楷体_GB2312" w:hint="eastAsia"/>
          <w:b/>
          <w:color w:val="000000"/>
          <w:sz w:val="30"/>
        </w:rPr>
        <w:t>7</w:t>
      </w:r>
      <w:r w:rsidRPr="003D48C7">
        <w:rPr>
          <w:rFonts w:ascii="楷体_GB2312" w:eastAsia="楷体_GB2312" w:hint="eastAsia"/>
          <w:b/>
          <w:color w:val="000000"/>
          <w:sz w:val="30"/>
        </w:rPr>
        <w:t>学年第</w:t>
      </w:r>
      <w:r w:rsidR="002C0D3C" w:rsidRPr="003D48C7">
        <w:rPr>
          <w:rFonts w:ascii="楷体_GB2312" w:eastAsia="楷体_GB2312" w:hint="eastAsia"/>
          <w:b/>
          <w:color w:val="000000"/>
          <w:sz w:val="30"/>
        </w:rPr>
        <w:t>一</w:t>
      </w:r>
      <w:r w:rsidRPr="003D48C7">
        <w:rPr>
          <w:rFonts w:ascii="楷体_GB2312" w:eastAsia="楷体_GB2312" w:hint="eastAsia"/>
          <w:b/>
          <w:color w:val="000000"/>
          <w:sz w:val="30"/>
        </w:rPr>
        <w:t>学期</w:t>
      </w:r>
    </w:p>
    <w:p w:rsidR="009A147A" w:rsidRPr="003D48C7" w:rsidRDefault="009A147A" w:rsidP="002C0D3C">
      <w:pPr>
        <w:spacing w:line="720" w:lineRule="auto"/>
        <w:ind w:left="120" w:firstLineChars="1" w:firstLine="3"/>
        <w:jc w:val="center"/>
        <w:rPr>
          <w:rFonts w:ascii="宋体" w:hAnsi="宋体"/>
          <w:color w:val="000000"/>
          <w:sz w:val="32"/>
        </w:rPr>
      </w:pPr>
      <w:r w:rsidRPr="003D48C7">
        <w:rPr>
          <w:rFonts w:ascii="宋体" w:hAnsi="宋体" w:hint="eastAsia"/>
          <w:b/>
          <w:color w:val="000000"/>
          <w:sz w:val="32"/>
        </w:rPr>
        <w:t>《</w:t>
      </w:r>
      <w:r w:rsidR="002C0D3C" w:rsidRPr="003D48C7">
        <w:rPr>
          <w:rFonts w:ascii="宋体" w:hAnsi="宋体" w:hint="eastAsia"/>
          <w:color w:val="000000"/>
          <w:sz w:val="32"/>
        </w:rPr>
        <w:t>数字逻辑与数字系统</w:t>
      </w:r>
      <w:r w:rsidRPr="003D48C7">
        <w:rPr>
          <w:rFonts w:ascii="宋体" w:hAnsi="宋体" w:hint="eastAsia"/>
          <w:b/>
          <w:color w:val="000000"/>
          <w:sz w:val="32"/>
        </w:rPr>
        <w:t>》</w:t>
      </w:r>
      <w:r w:rsidRPr="003D48C7">
        <w:rPr>
          <w:rFonts w:ascii="宋体" w:hAnsi="宋体" w:hint="eastAsia"/>
          <w:color w:val="000000"/>
          <w:sz w:val="32"/>
        </w:rPr>
        <w:t>期末考试试题</w:t>
      </w:r>
      <w:r w:rsidR="00DF1EC0" w:rsidRPr="003D48C7">
        <w:rPr>
          <w:rFonts w:ascii="宋体" w:hAnsi="宋体" w:hint="eastAsia"/>
          <w:color w:val="000000"/>
          <w:sz w:val="32"/>
        </w:rPr>
        <w:t>（</w:t>
      </w:r>
      <w:r w:rsidR="00023FC2">
        <w:rPr>
          <w:rFonts w:ascii="宋体" w:hAnsi="宋体" w:hint="eastAsia"/>
          <w:color w:val="000000"/>
          <w:sz w:val="32"/>
        </w:rPr>
        <w:t>A</w:t>
      </w:r>
      <w:r w:rsidR="00DF1EC0" w:rsidRPr="003D48C7">
        <w:rPr>
          <w:rFonts w:ascii="宋体" w:hAnsi="宋体" w:hint="eastAsia"/>
          <w:color w:val="000000"/>
          <w:sz w:val="32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7"/>
        <w:gridCol w:w="433"/>
        <w:gridCol w:w="602"/>
        <w:gridCol w:w="710"/>
        <w:gridCol w:w="708"/>
        <w:gridCol w:w="709"/>
        <w:gridCol w:w="709"/>
        <w:gridCol w:w="709"/>
        <w:gridCol w:w="709"/>
        <w:gridCol w:w="567"/>
        <w:gridCol w:w="1217"/>
        <w:gridCol w:w="16"/>
      </w:tblGrid>
      <w:tr w:rsidR="009A147A" w:rsidRPr="003D48C7" w:rsidTr="00F50E16">
        <w:trPr>
          <w:gridAfter w:val="1"/>
          <w:wAfter w:w="16" w:type="dxa"/>
          <w:cantSplit/>
          <w:trHeight w:val="640"/>
          <w:jc w:val="center"/>
        </w:trPr>
        <w:tc>
          <w:tcPr>
            <w:tcW w:w="427" w:type="dxa"/>
            <w:vAlign w:val="center"/>
          </w:tcPr>
          <w:p w:rsidR="009A147A" w:rsidRPr="003D48C7" w:rsidRDefault="009A147A" w:rsidP="002C0D3C">
            <w:pPr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注意事项</w:t>
            </w:r>
          </w:p>
        </w:tc>
        <w:tc>
          <w:tcPr>
            <w:tcW w:w="7073" w:type="dxa"/>
            <w:gridSpan w:val="10"/>
          </w:tcPr>
          <w:p w:rsidR="009A147A" w:rsidRPr="003D48C7" w:rsidRDefault="009A147A" w:rsidP="004E7315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一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参加考试须带学生证或学院证明，未带者不准进入考场。学生必须按照监考教师指定座位就坐。</w:t>
            </w:r>
          </w:p>
          <w:p w:rsidR="009A147A" w:rsidRPr="003D48C7" w:rsidRDefault="009A147A" w:rsidP="004E7315">
            <w:pPr>
              <w:tabs>
                <w:tab w:val="num" w:pos="0"/>
              </w:tabs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二、书本、参考资料、书包等物品一律放到考场指定位置。</w:t>
            </w:r>
          </w:p>
          <w:p w:rsidR="009A147A" w:rsidRPr="003D48C7" w:rsidRDefault="009A147A" w:rsidP="004E7315">
            <w:pPr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三、学生不得另行携带、使用稿纸，要遵守《北京邮电大学考场规则》，有考场违纪或作弊行为者，按相应规定严肃处理。</w:t>
            </w:r>
          </w:p>
          <w:p w:rsidR="009A147A" w:rsidRPr="003D48C7" w:rsidRDefault="009A147A" w:rsidP="004E7315">
            <w:pPr>
              <w:pStyle w:val="a3"/>
              <w:ind w:firstLine="0"/>
              <w:rPr>
                <w:rFonts w:ascii="宋体" w:hAnsi="宋体"/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</w:rPr>
              <w:t>四、</w:t>
            </w:r>
            <w:r w:rsidRPr="003D48C7">
              <w:rPr>
                <w:rFonts w:ascii="宋体" w:hAnsi="宋体" w:hint="eastAsia"/>
                <w:color w:val="000000"/>
                <w:szCs w:val="21"/>
              </w:rPr>
              <w:t>学生必须将答题内容做在试题答卷上，做在草稿纸上一律无效。</w:t>
            </w:r>
          </w:p>
          <w:p w:rsidR="0042565A" w:rsidRPr="003D48C7" w:rsidRDefault="0042565A" w:rsidP="004E7315">
            <w:pPr>
              <w:pStyle w:val="a3"/>
              <w:ind w:firstLine="0"/>
              <w:rPr>
                <w:color w:val="000000"/>
              </w:rPr>
            </w:pPr>
            <w:r w:rsidRPr="003D48C7">
              <w:rPr>
                <w:rFonts w:ascii="宋体" w:hAnsi="宋体" w:hint="eastAsia"/>
                <w:color w:val="000000"/>
                <w:szCs w:val="21"/>
              </w:rPr>
              <w:t>五、学生的姓名、班级、学号、班内序号等信息由教材中心统一印制。</w:t>
            </w:r>
          </w:p>
        </w:tc>
      </w:tr>
      <w:tr w:rsidR="009A147A" w:rsidRPr="003D48C7" w:rsidTr="00F50E16">
        <w:trPr>
          <w:gridAfter w:val="1"/>
          <w:wAfter w:w="16" w:type="dxa"/>
          <w:cantSplit/>
          <w:trHeight w:val="405"/>
          <w:jc w:val="center"/>
        </w:trPr>
        <w:tc>
          <w:tcPr>
            <w:tcW w:w="860" w:type="dxa"/>
            <w:gridSpan w:val="2"/>
            <w:vAlign w:val="center"/>
          </w:tcPr>
          <w:p w:rsidR="00DF1EC0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</w:t>
            </w:r>
          </w:p>
          <w:p w:rsidR="009A147A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课程</w:t>
            </w:r>
          </w:p>
        </w:tc>
        <w:tc>
          <w:tcPr>
            <w:tcW w:w="2020" w:type="dxa"/>
            <w:gridSpan w:val="3"/>
            <w:vAlign w:val="center"/>
          </w:tcPr>
          <w:p w:rsidR="009A147A" w:rsidRPr="00D74A04" w:rsidRDefault="002C0D3C" w:rsidP="002C0D3C">
            <w:pPr>
              <w:tabs>
                <w:tab w:val="num" w:pos="0"/>
              </w:tabs>
              <w:jc w:val="center"/>
              <w:rPr>
                <w:rFonts w:ascii="宋体" w:hAnsi="宋体"/>
                <w:b/>
                <w:color w:val="000000"/>
                <w:sz w:val="15"/>
                <w:szCs w:val="15"/>
              </w:rPr>
            </w:pPr>
            <w:r w:rsidRPr="00D74A04">
              <w:rPr>
                <w:rFonts w:ascii="宋体" w:hAnsi="宋体" w:hint="eastAsia"/>
                <w:b/>
                <w:color w:val="000000"/>
                <w:sz w:val="15"/>
                <w:szCs w:val="15"/>
              </w:rPr>
              <w:t>数字逻辑与数字系统</w:t>
            </w:r>
          </w:p>
        </w:tc>
        <w:tc>
          <w:tcPr>
            <w:tcW w:w="1418" w:type="dxa"/>
            <w:gridSpan w:val="2"/>
            <w:vAlign w:val="center"/>
          </w:tcPr>
          <w:p w:rsidR="009A147A" w:rsidRPr="003D48C7" w:rsidRDefault="009A147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考试时间</w:t>
            </w:r>
          </w:p>
        </w:tc>
        <w:tc>
          <w:tcPr>
            <w:tcW w:w="3202" w:type="dxa"/>
            <w:gridSpan w:val="4"/>
            <w:vAlign w:val="center"/>
          </w:tcPr>
          <w:p w:rsidR="009A147A" w:rsidRPr="003D48C7" w:rsidRDefault="002C0D3C" w:rsidP="00023FC2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20</w:t>
            </w:r>
            <w:r w:rsidR="000B7ED7" w:rsidRPr="003D48C7">
              <w:rPr>
                <w:rFonts w:hint="eastAsia"/>
                <w:color w:val="000000"/>
                <w:szCs w:val="21"/>
              </w:rPr>
              <w:t>1</w:t>
            </w:r>
            <w:r w:rsidR="002A5B7F">
              <w:rPr>
                <w:rFonts w:hint="eastAsia"/>
                <w:color w:val="000000"/>
                <w:szCs w:val="21"/>
              </w:rPr>
              <w:t>7</w:t>
            </w:r>
            <w:r w:rsidR="009A147A" w:rsidRPr="003D48C7">
              <w:rPr>
                <w:rFonts w:hint="eastAsia"/>
                <w:color w:val="000000"/>
                <w:szCs w:val="21"/>
              </w:rPr>
              <w:t>年</w:t>
            </w:r>
            <w:r w:rsidRPr="003D48C7">
              <w:rPr>
                <w:rFonts w:hint="eastAsia"/>
                <w:color w:val="000000"/>
                <w:szCs w:val="21"/>
              </w:rPr>
              <w:t>1</w:t>
            </w:r>
            <w:r w:rsidR="009A147A" w:rsidRPr="003D48C7">
              <w:rPr>
                <w:rFonts w:hint="eastAsia"/>
                <w:color w:val="000000"/>
                <w:szCs w:val="21"/>
              </w:rPr>
              <w:t>月</w:t>
            </w:r>
            <w:r w:rsidR="002A5B7F">
              <w:rPr>
                <w:rFonts w:hint="eastAsia"/>
                <w:color w:val="000000"/>
                <w:szCs w:val="21"/>
              </w:rPr>
              <w:t>11</w:t>
            </w:r>
            <w:r w:rsidR="009A147A" w:rsidRPr="003D48C7">
              <w:rPr>
                <w:rFonts w:hint="eastAsia"/>
                <w:color w:val="000000"/>
                <w:szCs w:val="21"/>
              </w:rPr>
              <w:t>日</w:t>
            </w:r>
          </w:p>
        </w:tc>
      </w:tr>
      <w:tr w:rsidR="006415BF" w:rsidRPr="003D48C7" w:rsidTr="00F50E16">
        <w:trPr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题号</w:t>
            </w:r>
          </w:p>
        </w:tc>
        <w:tc>
          <w:tcPr>
            <w:tcW w:w="602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proofErr w:type="gramStart"/>
            <w:r w:rsidRPr="003D48C7">
              <w:rPr>
                <w:rFonts w:hint="eastAsia"/>
                <w:color w:val="000000"/>
                <w:szCs w:val="21"/>
              </w:rPr>
              <w:t>一</w:t>
            </w:r>
            <w:proofErr w:type="gramEnd"/>
          </w:p>
        </w:tc>
        <w:tc>
          <w:tcPr>
            <w:tcW w:w="710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二</w:t>
            </w:r>
          </w:p>
        </w:tc>
        <w:tc>
          <w:tcPr>
            <w:tcW w:w="708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三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四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五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六</w:t>
            </w:r>
          </w:p>
        </w:tc>
        <w:tc>
          <w:tcPr>
            <w:tcW w:w="709" w:type="dxa"/>
            <w:vAlign w:val="center"/>
          </w:tcPr>
          <w:p w:rsidR="006415BF" w:rsidRPr="003D48C7" w:rsidRDefault="006415B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七</w:t>
            </w:r>
          </w:p>
        </w:tc>
        <w:tc>
          <w:tcPr>
            <w:tcW w:w="567" w:type="dxa"/>
            <w:vAlign w:val="center"/>
          </w:tcPr>
          <w:p w:rsidR="006415BF" w:rsidRPr="003D48C7" w:rsidRDefault="006415BF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八</w:t>
            </w:r>
          </w:p>
        </w:tc>
        <w:tc>
          <w:tcPr>
            <w:tcW w:w="1233" w:type="dxa"/>
            <w:gridSpan w:val="2"/>
            <w:vAlign w:val="center"/>
          </w:tcPr>
          <w:p w:rsidR="006415BF" w:rsidRPr="003D48C7" w:rsidRDefault="006415BF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总分</w:t>
            </w:r>
          </w:p>
        </w:tc>
      </w:tr>
      <w:tr w:rsidR="00F50E16" w:rsidRPr="003D48C7" w:rsidTr="00F50E16">
        <w:trPr>
          <w:gridAfter w:val="1"/>
          <w:wAfter w:w="16" w:type="dxa"/>
          <w:cantSplit/>
          <w:trHeight w:val="453"/>
          <w:jc w:val="center"/>
        </w:trPr>
        <w:tc>
          <w:tcPr>
            <w:tcW w:w="860" w:type="dxa"/>
            <w:gridSpan w:val="2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满分</w:t>
            </w:r>
          </w:p>
        </w:tc>
        <w:tc>
          <w:tcPr>
            <w:tcW w:w="602" w:type="dxa"/>
            <w:vAlign w:val="center"/>
          </w:tcPr>
          <w:p w:rsidR="00F50E16" w:rsidRPr="003D48C7" w:rsidRDefault="002F73F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FD5336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10" w:type="dxa"/>
            <w:vAlign w:val="center"/>
          </w:tcPr>
          <w:p w:rsidR="00F50E16" w:rsidRPr="003D48C7" w:rsidRDefault="002F73F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  <w:r w:rsidR="00FD5336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F50E16" w:rsidRPr="003D48C7" w:rsidRDefault="00563387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709" w:type="dxa"/>
            <w:vAlign w:val="center"/>
          </w:tcPr>
          <w:p w:rsidR="00F50E16" w:rsidRPr="003D48C7" w:rsidRDefault="002F73FA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  <w:r w:rsidR="001A06D8"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709" w:type="dxa"/>
            <w:vAlign w:val="center"/>
          </w:tcPr>
          <w:p w:rsidR="00F50E16" w:rsidRPr="003D48C7" w:rsidRDefault="00EF2E84" w:rsidP="00FD5336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709" w:type="dxa"/>
            <w:vAlign w:val="center"/>
          </w:tcPr>
          <w:p w:rsidR="00F50E16" w:rsidRPr="003D48C7" w:rsidRDefault="000675E8" w:rsidP="00FD5336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1A06D8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F50E16" w:rsidRPr="003D48C7" w:rsidRDefault="006452EF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 w:rsidR="003725D3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567" w:type="dxa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 w:val="restart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F50E16" w:rsidRPr="003D48C7" w:rsidTr="00F50E16">
        <w:trPr>
          <w:gridAfter w:val="1"/>
          <w:wAfter w:w="16" w:type="dxa"/>
          <w:cantSplit/>
          <w:trHeight w:val="460"/>
          <w:jc w:val="center"/>
        </w:trPr>
        <w:tc>
          <w:tcPr>
            <w:tcW w:w="860" w:type="dxa"/>
            <w:gridSpan w:val="2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得分</w:t>
            </w:r>
          </w:p>
        </w:tc>
        <w:tc>
          <w:tcPr>
            <w:tcW w:w="602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  <w:tr w:rsidR="00F50E16" w:rsidRPr="003D48C7" w:rsidTr="00F50E16">
        <w:trPr>
          <w:gridAfter w:val="1"/>
          <w:wAfter w:w="16" w:type="dxa"/>
          <w:cantSplit/>
          <w:trHeight w:val="449"/>
          <w:jc w:val="center"/>
        </w:trPr>
        <w:tc>
          <w:tcPr>
            <w:tcW w:w="860" w:type="dxa"/>
            <w:gridSpan w:val="2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阅卷</w:t>
            </w:r>
          </w:p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  <w:r w:rsidRPr="003D48C7">
              <w:rPr>
                <w:rFonts w:hint="eastAsia"/>
                <w:color w:val="000000"/>
                <w:szCs w:val="21"/>
              </w:rPr>
              <w:t>教师</w:t>
            </w:r>
          </w:p>
        </w:tc>
        <w:tc>
          <w:tcPr>
            <w:tcW w:w="602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2C0D3C">
            <w:pPr>
              <w:tabs>
                <w:tab w:val="num" w:pos="0"/>
              </w:tabs>
              <w:jc w:val="center"/>
              <w:rPr>
                <w:color w:val="000000"/>
                <w:szCs w:val="21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  <w:tc>
          <w:tcPr>
            <w:tcW w:w="1217" w:type="dxa"/>
            <w:vMerge/>
            <w:tcBorders>
              <w:bottom w:val="single" w:sz="4" w:space="0" w:color="auto"/>
            </w:tcBorders>
            <w:vAlign w:val="center"/>
          </w:tcPr>
          <w:p w:rsidR="00F50E16" w:rsidRPr="003D48C7" w:rsidRDefault="00F50E16" w:rsidP="00D74A04">
            <w:pPr>
              <w:tabs>
                <w:tab w:val="num" w:pos="0"/>
              </w:tabs>
              <w:jc w:val="left"/>
              <w:rPr>
                <w:color w:val="000000"/>
                <w:szCs w:val="21"/>
              </w:rPr>
            </w:pPr>
          </w:p>
        </w:tc>
      </w:tr>
    </w:tbl>
    <w:p w:rsidR="00612054" w:rsidRPr="004B581E" w:rsidRDefault="00612054" w:rsidP="007D23C2">
      <w:pPr>
        <w:rPr>
          <w:rFonts w:ascii="宋体" w:hAnsi="宋体"/>
          <w:b/>
          <w:bCs/>
          <w:color w:val="000000"/>
          <w:szCs w:val="21"/>
        </w:rPr>
      </w:pPr>
    </w:p>
    <w:p w:rsidR="00764896" w:rsidRDefault="00764896" w:rsidP="008C5924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proofErr w:type="spellStart"/>
      <w:r w:rsidRPr="008C5924">
        <w:rPr>
          <w:rFonts w:ascii="Times New Roman" w:hAnsi="Times New Roman" w:hint="eastAsia"/>
          <w:b/>
        </w:rPr>
        <w:t>一</w:t>
      </w:r>
      <w:r w:rsidR="00FA4FE9" w:rsidRPr="008C5924">
        <w:rPr>
          <w:rFonts w:ascii="Times New Roman" w:hAnsi="Times New Roman" w:hint="eastAsia"/>
          <w:b/>
        </w:rPr>
        <w:t>、</w:t>
      </w:r>
      <w:r w:rsidR="004C72C8">
        <w:rPr>
          <w:rFonts w:ascii="Times New Roman" w:hAnsi="Times New Roman" w:hint="eastAsia"/>
          <w:b/>
          <w:lang w:eastAsia="zh-CN"/>
        </w:rPr>
        <w:t>填空题</w:t>
      </w:r>
      <w:proofErr w:type="spellEnd"/>
      <w:r w:rsidR="00D0188D" w:rsidRPr="008C5924">
        <w:rPr>
          <w:rFonts w:ascii="Times New Roman" w:hAnsi="Times New Roman" w:hint="eastAsia"/>
          <w:b/>
        </w:rPr>
        <w:t>(</w:t>
      </w:r>
      <w:r w:rsidR="00947784" w:rsidRPr="008C5924">
        <w:rPr>
          <w:rFonts w:ascii="Times New Roman" w:hAnsi="Times New Roman" w:hint="eastAsia"/>
          <w:b/>
        </w:rPr>
        <w:t>每空</w:t>
      </w:r>
      <w:r w:rsidR="004C72C8">
        <w:rPr>
          <w:rFonts w:ascii="Times New Roman" w:hAnsi="Times New Roman" w:hint="eastAsia"/>
          <w:b/>
          <w:lang w:eastAsia="zh-CN"/>
        </w:rPr>
        <w:t>1</w:t>
      </w:r>
      <w:r w:rsidR="00947784" w:rsidRPr="008C5924">
        <w:rPr>
          <w:rFonts w:ascii="Times New Roman" w:hAnsi="Times New Roman" w:hint="eastAsia"/>
          <w:b/>
        </w:rPr>
        <w:t>分，共</w:t>
      </w:r>
      <w:r w:rsidR="004C72C8">
        <w:rPr>
          <w:rFonts w:ascii="Times New Roman" w:hAnsi="Times New Roman" w:hint="eastAsia"/>
          <w:b/>
          <w:lang w:eastAsia="zh-CN"/>
        </w:rPr>
        <w:t>1</w:t>
      </w:r>
      <w:r w:rsidR="00D0188D" w:rsidRPr="008C5924">
        <w:rPr>
          <w:rFonts w:ascii="Times New Roman" w:hAnsi="Times New Roman" w:hint="eastAsia"/>
          <w:b/>
        </w:rPr>
        <w:t>0</w:t>
      </w:r>
      <w:r w:rsidR="00D0188D" w:rsidRPr="008C5924">
        <w:rPr>
          <w:rFonts w:ascii="Times New Roman" w:hAnsi="Times New Roman" w:hint="eastAsia"/>
          <w:b/>
        </w:rPr>
        <w:t>分</w:t>
      </w:r>
      <w:r w:rsidR="00D0188D" w:rsidRPr="008C5924">
        <w:rPr>
          <w:rFonts w:ascii="Times New Roman" w:hAnsi="Times New Roman" w:hint="eastAsia"/>
          <w:b/>
        </w:rPr>
        <w:t>)</w:t>
      </w:r>
    </w:p>
    <w:p w:rsidR="004C72C8" w:rsidRPr="00B213B0" w:rsidRDefault="00FB6A80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</w:rPr>
      </w:pPr>
      <w:r w:rsidRPr="00B213B0">
        <w:rPr>
          <w:rFonts w:ascii="Times New Roman" w:hAnsi="Times New Roman" w:hint="eastAsia"/>
          <w:color w:val="000000"/>
          <w:szCs w:val="21"/>
        </w:rPr>
        <w:t>1</w:t>
      </w:r>
      <w:r w:rsidRPr="00B213B0">
        <w:rPr>
          <w:rFonts w:ascii="Times New Roman" w:hAnsi="Times New Roman" w:hint="eastAsia"/>
          <w:color w:val="000000"/>
          <w:szCs w:val="21"/>
        </w:rPr>
        <w:t>、由</w:t>
      </w:r>
      <w:r w:rsidRPr="00B213B0">
        <w:rPr>
          <w:rFonts w:ascii="Times New Roman" w:hAnsi="Times New Roman" w:hint="eastAsia"/>
          <w:color w:val="000000"/>
          <w:szCs w:val="21"/>
        </w:rPr>
        <w:t>n</w:t>
      </w:r>
      <w:r w:rsidRPr="00B213B0">
        <w:rPr>
          <w:rFonts w:ascii="Times New Roman" w:hAnsi="Times New Roman" w:hint="eastAsia"/>
          <w:color w:val="000000"/>
          <w:szCs w:val="21"/>
        </w:rPr>
        <w:t>位寄存器组成的扭环型移位寄存器可以构成</w:t>
      </w:r>
      <w:r w:rsidR="00327EF7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27EF7" w:rsidRPr="00A5723E">
        <w:rPr>
          <w:rFonts w:ascii="黑体" w:eastAsia="黑体" w:hAnsi="黑体" w:hint="eastAsia"/>
          <w:b/>
          <w:color w:val="000000"/>
          <w:szCs w:val="21"/>
          <w:u w:val="single"/>
          <w:lang w:eastAsia="zh-CN"/>
        </w:rPr>
        <w:t xml:space="preserve"> </w:t>
      </w:r>
      <w:r w:rsidR="0039589A">
        <w:rPr>
          <w:rFonts w:ascii="黑体" w:eastAsia="黑体" w:hAnsi="黑体" w:hint="eastAsia"/>
          <w:b/>
          <w:color w:val="000000"/>
          <w:szCs w:val="21"/>
          <w:u w:val="single"/>
          <w:lang w:eastAsia="zh-CN"/>
        </w:rPr>
        <w:t xml:space="preserve"> </w:t>
      </w:r>
      <w:r w:rsidRPr="00A5723E">
        <w:rPr>
          <w:rFonts w:ascii="黑体" w:eastAsia="黑体" w:hAnsi="黑体" w:hint="eastAsia"/>
          <w:b/>
          <w:color w:val="000000"/>
          <w:szCs w:val="21"/>
          <w:u w:val="single"/>
        </w:rPr>
        <w:t xml:space="preserve">   </w:t>
      </w:r>
      <w:proofErr w:type="spellStart"/>
      <w:r w:rsidRPr="00B213B0">
        <w:rPr>
          <w:rFonts w:ascii="Times New Roman" w:hAnsi="Times New Roman" w:hint="eastAsia"/>
          <w:color w:val="000000"/>
          <w:szCs w:val="21"/>
        </w:rPr>
        <w:t>进制计数器</w:t>
      </w:r>
      <w:proofErr w:type="spellEnd"/>
      <w:r w:rsidRPr="00B213B0">
        <w:rPr>
          <w:rFonts w:ascii="Times New Roman" w:hAnsi="Times New Roman" w:hint="eastAsia"/>
          <w:color w:val="000000"/>
          <w:szCs w:val="21"/>
        </w:rPr>
        <w:t>。</w:t>
      </w:r>
    </w:p>
    <w:p w:rsidR="00FB6A80" w:rsidRDefault="00DE0E7C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2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="0039533B" w:rsidRPr="0039533B">
        <w:rPr>
          <w:rFonts w:ascii="Times New Roman" w:hAnsi="Times New Roman" w:hint="eastAsia"/>
          <w:color w:val="000000"/>
          <w:szCs w:val="21"/>
        </w:rPr>
        <w:t>卡诺图上变量的取值顺序是采用</w:t>
      </w:r>
      <w:r w:rsidR="00327EF7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9533B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</w:t>
      </w:r>
      <w:r w:rsidR="0039533B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proofErr w:type="spellStart"/>
      <w:r w:rsidR="0039533B" w:rsidRPr="0039533B">
        <w:rPr>
          <w:rFonts w:ascii="Times New Roman" w:hAnsi="Times New Roman" w:hint="eastAsia"/>
          <w:color w:val="000000"/>
          <w:szCs w:val="21"/>
        </w:rPr>
        <w:t>的形式，以便能够用几何上的相邻关系表示逻辑上的相邻</w:t>
      </w:r>
      <w:proofErr w:type="spellEnd"/>
      <w:r w:rsidR="0039533B" w:rsidRPr="0039533B">
        <w:rPr>
          <w:rFonts w:ascii="Times New Roman" w:hAnsi="Times New Roman" w:hint="eastAsia"/>
          <w:color w:val="000000"/>
          <w:szCs w:val="21"/>
        </w:rPr>
        <w:t>。</w:t>
      </w:r>
    </w:p>
    <w:p w:rsidR="005269F0" w:rsidRDefault="005269F0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3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="008B4931" w:rsidRPr="008B4931">
        <w:rPr>
          <w:rFonts w:ascii="Times New Roman" w:hAnsi="Times New Roman" w:hint="eastAsia"/>
          <w:color w:val="000000"/>
          <w:szCs w:val="21"/>
        </w:rPr>
        <w:t>给</w:t>
      </w:r>
      <w:r w:rsidR="008B4931" w:rsidRPr="008B4931">
        <w:rPr>
          <w:rFonts w:ascii="Times New Roman" w:hAnsi="Times New Roman" w:hint="eastAsia"/>
          <w:color w:val="000000"/>
          <w:szCs w:val="21"/>
        </w:rPr>
        <w:t>36</w:t>
      </w:r>
      <w:r w:rsidR="008B4931" w:rsidRPr="008B4931">
        <w:rPr>
          <w:rFonts w:ascii="Times New Roman" w:hAnsi="Times New Roman" w:hint="eastAsia"/>
          <w:color w:val="000000"/>
          <w:szCs w:val="21"/>
        </w:rPr>
        <w:t>个字符编码，至少需要</w:t>
      </w:r>
      <w:r w:rsidR="008B4931" w:rsidRPr="00327EF7">
        <w:rPr>
          <w:rFonts w:ascii="Times New Roman" w:hAnsi="Times New Roman" w:hint="eastAsia"/>
          <w:b/>
          <w:color w:val="000000"/>
          <w:szCs w:val="21"/>
          <w:u w:val="single"/>
        </w:rPr>
        <w:t>____</w:t>
      </w:r>
      <w:r w:rsidR="0039589A">
        <w:rPr>
          <w:rFonts w:ascii="Times New Roman" w:hAnsi="Times New Roman" w:hint="eastAsia"/>
          <w:b/>
          <w:color w:val="FF0000"/>
          <w:szCs w:val="21"/>
          <w:u w:val="single"/>
          <w:lang w:eastAsia="zh-CN"/>
        </w:rPr>
        <w:t xml:space="preserve">   </w:t>
      </w:r>
      <w:r w:rsidR="008B4931" w:rsidRPr="00327EF7">
        <w:rPr>
          <w:rFonts w:ascii="Times New Roman" w:hAnsi="Times New Roman" w:hint="eastAsia"/>
          <w:b/>
          <w:color w:val="000000"/>
          <w:szCs w:val="21"/>
          <w:u w:val="single"/>
        </w:rPr>
        <w:t>______</w:t>
      </w:r>
      <w:proofErr w:type="spellStart"/>
      <w:r w:rsidR="008B4931" w:rsidRPr="008B4931">
        <w:rPr>
          <w:rFonts w:ascii="Times New Roman" w:hAnsi="Times New Roman" w:hint="eastAsia"/>
          <w:color w:val="000000"/>
          <w:szCs w:val="21"/>
        </w:rPr>
        <w:t>位二进制数</w:t>
      </w:r>
      <w:proofErr w:type="spellEnd"/>
      <w:r w:rsidR="008B4931" w:rsidRPr="008B4931">
        <w:rPr>
          <w:rFonts w:ascii="Times New Roman" w:hAnsi="Times New Roman" w:hint="eastAsia"/>
          <w:color w:val="000000"/>
          <w:szCs w:val="21"/>
        </w:rPr>
        <w:t>。</w:t>
      </w:r>
    </w:p>
    <w:p w:rsidR="00720C1F" w:rsidRDefault="00AF71CE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noProof/>
          <w:lang w:val="en-US" w:eastAsia="zh-CN"/>
        </w:rPr>
        <mc:AlternateContent>
          <mc:Choice Requires="wpg">
            <w:drawing>
              <wp:anchor distT="0" distB="0" distL="114300" distR="114300" simplePos="0" relativeHeight="251940864" behindDoc="1" locked="0" layoutInCell="1" allowOverlap="0" wp14:anchorId="273328AE" wp14:editId="70AC70C7">
                <wp:simplePos x="0" y="0"/>
                <wp:positionH relativeFrom="column">
                  <wp:posOffset>1438910</wp:posOffset>
                </wp:positionH>
                <wp:positionV relativeFrom="paragraph">
                  <wp:posOffset>427990</wp:posOffset>
                </wp:positionV>
                <wp:extent cx="1732915" cy="1090295"/>
                <wp:effectExtent l="0" t="0" r="635" b="0"/>
                <wp:wrapTopAndBottom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2915" cy="1090295"/>
                          <a:chOff x="3728" y="13215"/>
                          <a:chExt cx="3850" cy="2033"/>
                        </a:xfrm>
                      </wpg:grpSpPr>
                      <wpg:grpSp>
                        <wpg:cNvPr id="22" name="Group 20"/>
                        <wpg:cNvGrpSpPr>
                          <a:grpSpLocks/>
                        </wpg:cNvGrpSpPr>
                        <wpg:grpSpPr bwMode="auto">
                          <a:xfrm>
                            <a:off x="3728" y="13215"/>
                            <a:ext cx="3850" cy="2033"/>
                            <a:chOff x="3728" y="13215"/>
                            <a:chExt cx="3850" cy="2033"/>
                          </a:xfrm>
                        </wpg:grpSpPr>
                        <wps:wsp>
                          <wps:cNvPr id="23" name="Line 21"/>
                          <wps:cNvCnPr/>
                          <wps:spPr bwMode="auto">
                            <a:xfrm flipH="1">
                              <a:off x="5210" y="14055"/>
                              <a:ext cx="2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2"/>
                          <wps:cNvCnPr/>
                          <wps:spPr bwMode="auto">
                            <a:xfrm>
                              <a:off x="5197" y="14652"/>
                              <a:ext cx="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3"/>
                          <wps:cNvCnPr/>
                          <wps:spPr bwMode="auto">
                            <a:xfrm>
                              <a:off x="5982" y="13866"/>
                              <a:ext cx="0" cy="3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3728" y="13215"/>
                              <a:ext cx="3850" cy="2033"/>
                              <a:chOff x="3728" y="13215"/>
                              <a:chExt cx="3850" cy="2033"/>
                            </a:xfrm>
                          </wpg:grpSpPr>
                          <wpg:grpSp>
                            <wpg:cNvPr id="27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28" y="13215"/>
                                <a:ext cx="3850" cy="2033"/>
                                <a:chOff x="3728" y="13215"/>
                                <a:chExt cx="3850" cy="2033"/>
                              </a:xfrm>
                            </wpg:grpSpPr>
                            <wps:wsp>
                              <wps:cNvPr id="28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8" y="13215"/>
                                  <a:ext cx="583" cy="20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050F" w:rsidRPr="00BD77D0" w:rsidRDefault="0086050F" w:rsidP="004833F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  <w:r w:rsidRPr="00BD77D0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  <w:p w:rsidR="0086050F" w:rsidRPr="00BD77D0" w:rsidRDefault="0086050F" w:rsidP="004833F7">
                                    <w:pPr>
                                      <w:spacing w:beforeLines="100" w:before="312"/>
                                      <w:rPr>
                                        <w:i/>
                                      </w:rPr>
                                    </w:pPr>
                                  </w:p>
                                  <w:p w:rsidR="0086050F" w:rsidRPr="00BD77D0" w:rsidRDefault="0086050F" w:rsidP="004833F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BD77D0"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8" y="13594"/>
                                  <a:ext cx="278" cy="5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10" y="14028"/>
                                  <a:ext cx="456" cy="8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Line 29"/>
                              <wps:cNvCnPr/>
                              <wps:spPr bwMode="auto">
                                <a:xfrm flipH="1">
                                  <a:off x="4830" y="13866"/>
                                  <a:ext cx="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85" name="Line 30"/>
                              <wps:cNvCnPr/>
                              <wps:spPr bwMode="auto">
                                <a:xfrm>
                                  <a:off x="5742" y="13866"/>
                                  <a:ext cx="11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8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1" y="13513"/>
                                  <a:ext cx="697" cy="17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050F" w:rsidRPr="00BD77D0" w:rsidRDefault="0086050F" w:rsidP="004833F7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r w:rsidRPr="00BD77D0">
                                      <w:rPr>
                                        <w:i/>
                                      </w:rPr>
                                      <w:t>Y</w:t>
                                    </w:r>
                                    <w:r w:rsidRPr="00BD77D0">
                                      <w:rPr>
                                        <w:i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  <w:p w:rsidR="0086050F" w:rsidRPr="00BD77D0" w:rsidRDefault="0086050F" w:rsidP="004833F7">
                                    <w:pPr>
                                      <w:spacing w:beforeLines="100" w:before="312" w:line="180" w:lineRule="exact"/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r w:rsidRPr="00BD77D0">
                                      <w:rPr>
                                        <w:i/>
                                      </w:rPr>
                                      <w:t>Y</w:t>
                                    </w:r>
                                    <w:r w:rsidRPr="00BD77D0">
                                      <w:rPr>
                                        <w:i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  <w:p w:rsidR="0086050F" w:rsidRPr="00BD77D0" w:rsidRDefault="0086050F" w:rsidP="004833F7">
                                    <w:pPr>
                                      <w:spacing w:beforeLines="100" w:before="312" w:line="180" w:lineRule="exact"/>
                                      <w:rPr>
                                        <w:i/>
                                      </w:rPr>
                                    </w:pPr>
                                    <w:r w:rsidRPr="00BD77D0">
                                      <w:rPr>
                                        <w:i/>
                                      </w:rPr>
                                      <w:t>Y</w:t>
                                    </w:r>
                                    <w:r w:rsidRPr="00BD77D0">
                                      <w:rPr>
                                        <w:i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87" name="Rectangle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8" y="14489"/>
                                  <a:ext cx="278" cy="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88" name="Rectangle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0" y="13622"/>
                                  <a:ext cx="279" cy="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93" name="Rectangle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5" y="14516"/>
                                  <a:ext cx="279" cy="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95" name="Line 35"/>
                              <wps:cNvCnPr/>
                              <wps:spPr bwMode="auto">
                                <a:xfrm flipH="1">
                                  <a:off x="4387" y="13757"/>
                                  <a:ext cx="0" cy="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96" name="Line 36"/>
                              <wps:cNvCnPr/>
                              <wps:spPr bwMode="auto">
                                <a:xfrm flipV="1">
                                  <a:off x="4348" y="14408"/>
                                  <a:ext cx="0" cy="3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97" name="Line 37"/>
                              <wps:cNvCnPr/>
                              <wps:spPr bwMode="auto">
                                <a:xfrm flipV="1">
                                  <a:off x="4336" y="14055"/>
                                  <a:ext cx="874" cy="35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98" name="Line 38"/>
                              <wps:cNvCnPr/>
                              <wps:spPr bwMode="auto">
                                <a:xfrm>
                                  <a:off x="4804" y="14814"/>
                                  <a:ext cx="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99" name="Line 39"/>
                              <wps:cNvCnPr/>
                              <wps:spPr bwMode="auto">
                                <a:xfrm>
                                  <a:off x="5982" y="15058"/>
                                  <a:ext cx="101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00" name="Line 40"/>
                              <wps:cNvCnPr/>
                              <wps:spPr bwMode="auto">
                                <a:xfrm>
                                  <a:off x="6666" y="14435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01" name="Line 41"/>
                              <wps:cNvCnPr/>
                              <wps:spPr bwMode="auto">
                                <a:xfrm>
                                  <a:off x="6324" y="14435"/>
                                  <a:ext cx="2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02" name="Line 42"/>
                              <wps:cNvCnPr/>
                              <wps:spPr bwMode="auto">
                                <a:xfrm flipH="1">
                                  <a:off x="5968" y="14652"/>
                                  <a:ext cx="2" cy="4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603" name="Line 43"/>
                            <wps:cNvCnPr/>
                            <wps:spPr bwMode="auto">
                              <a:xfrm flipH="1">
                                <a:off x="4311" y="13757"/>
                                <a:ext cx="17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4" name="Line 44"/>
                            <wps:cNvCnPr/>
                            <wps:spPr bwMode="auto">
                              <a:xfrm flipH="1">
                                <a:off x="4247" y="14787"/>
                                <a:ext cx="24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5" name="Line 45"/>
                            <wps:cNvCnPr/>
                            <wps:spPr bwMode="auto">
                              <a:xfrm>
                                <a:off x="4387" y="14272"/>
                                <a:ext cx="823" cy="3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6" name="Line 46"/>
                            <wps:cNvCnPr/>
                            <wps:spPr bwMode="auto">
                              <a:xfrm>
                                <a:off x="6426" y="14272"/>
                                <a:ext cx="0" cy="2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7" name="Line 47"/>
                            <wps:cNvCnPr/>
                            <wps:spPr bwMode="auto">
                              <a:xfrm>
                                <a:off x="5704" y="14814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8" name="Line 48"/>
                            <wps:cNvCnPr/>
                            <wps:spPr bwMode="auto">
                              <a:xfrm>
                                <a:off x="5967" y="14245"/>
                                <a:ext cx="24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9" name="Line 49"/>
                            <wps:cNvCnPr/>
                            <wps:spPr bwMode="auto">
                              <a:xfrm>
                                <a:off x="5970" y="14652"/>
                                <a:ext cx="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10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14760"/>
                                <a:ext cx="76" cy="8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11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13811"/>
                                <a:ext cx="76" cy="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9612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6666" y="14381"/>
                            <a:ext cx="76" cy="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3328AE" id="组合 21" o:spid="_x0000_s1026" style="position:absolute;left:0;text-align:left;margin-left:113.3pt;margin-top:33.7pt;width:136.45pt;height:85.85pt;z-index:-251375616" coordorigin="3728,13215" coordsize="3850,2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" o:allowoverlap="f">
                <v:group id="Group 20" o:spid="_x0000_s1027" style="position:absolute;left:3728;top:13215;width:3850;height:2033" coordorigin="3728,13215" coordsize="3850,2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line id="Line 21" o:spid="_x0000_s1028" style="position:absolute;flip:x;visibility:visible;mso-wrap-style:square" from="5210,14055" to="5463,1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<v:line id="Line 22" o:spid="_x0000_s1029" style="position:absolute;visibility:visible;mso-wrap-style:square" from="5197,14652" to="5438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<v:line id="Line 23" o:spid="_x0000_s1030" style="position:absolute;visibility:visible;mso-wrap-style:square" from="5982,13866" to="5982,1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<v:group id="Group 24" o:spid="_x0000_s1031" style="position:absolute;left:3728;top:13215;width:3850;height:2033" coordorigin="3728,13215" coordsize="3850,2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group id="Group 25" o:spid="_x0000_s1032" style="position:absolute;left:3728;top:13215;width:3850;height:2033" coordorigin="3728,13215" coordsize="3850,2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6" o:spid="_x0000_s1033" type="#_x0000_t202" style="position:absolute;left:3728;top:13215;width:583;height:2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      <v:textbox>
                          <w:txbxContent>
                            <w:p w:rsidR="0086050F" w:rsidRPr="00BD77D0" w:rsidRDefault="0086050F" w:rsidP="004833F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 w:rsidRPr="00BD77D0">
                                <w:rPr>
                                  <w:i/>
                                </w:rPr>
                                <w:t>A</w:t>
                              </w:r>
                            </w:p>
                            <w:p w:rsidR="0086050F" w:rsidRPr="00BD77D0" w:rsidRDefault="0086050F" w:rsidP="004833F7">
                              <w:pPr>
                                <w:spacing w:beforeLines="100" w:before="312"/>
                                <w:rPr>
                                  <w:i/>
                                </w:rPr>
                              </w:pPr>
                            </w:p>
                            <w:p w:rsidR="0086050F" w:rsidRPr="00BD77D0" w:rsidRDefault="0086050F" w:rsidP="004833F7">
                              <w:pPr>
                                <w:rPr>
                                  <w:i/>
                                </w:rPr>
                              </w:pPr>
                              <w:r w:rsidRPr="00BD77D0"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rect id="Rectangle 27" o:spid="_x0000_s1034" style="position:absolute;left:4488;top:13594;width:278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" strokeweight="1.5pt"/>
                      <v:rect id="Rectangle 28" o:spid="_x0000_s1035" style="position:absolute;left:6210;top:14028;width:456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" strokeweight="1.5pt"/>
                      <v:line id="Line 29" o:spid="_x0000_s1036" style="position:absolute;flip:x;visibility:visible;mso-wrap-style:square" from="4830,13866" to="5450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    <v:line id="Line 30" o:spid="_x0000_s1037" style="position:absolute;visibility:visible;mso-wrap-style:square" from="5742,13866" to="6932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"/>
                      <v:shape id="Text Box 31" o:spid="_x0000_s1038" type="#_x0000_t202" style="position:absolute;left:6881;top:13513;width:697;height:1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" stroked="f">
                        <v:textbox>
                          <w:txbxContent>
                            <w:p w:rsidR="0086050F" w:rsidRPr="00BD77D0" w:rsidRDefault="0086050F" w:rsidP="004833F7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 w:rsidRPr="00BD77D0">
                                <w:rPr>
                                  <w:i/>
                                </w:rPr>
                                <w:t>Y</w:t>
                              </w:r>
                              <w:r w:rsidRPr="00BD77D0"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  <w:p w:rsidR="0086050F" w:rsidRPr="00BD77D0" w:rsidRDefault="0086050F" w:rsidP="004833F7">
                              <w:pPr>
                                <w:spacing w:beforeLines="100" w:before="312" w:line="180" w:lineRule="exact"/>
                                <w:rPr>
                                  <w:i/>
                                  <w:vertAlign w:val="subscript"/>
                                </w:rPr>
                              </w:pPr>
                              <w:r w:rsidRPr="00BD77D0">
                                <w:rPr>
                                  <w:i/>
                                </w:rPr>
                                <w:t>Y</w:t>
                              </w:r>
                              <w:r w:rsidRPr="00BD77D0"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  <w:p w:rsidR="0086050F" w:rsidRPr="00BD77D0" w:rsidRDefault="0086050F" w:rsidP="004833F7">
                              <w:pPr>
                                <w:spacing w:beforeLines="100" w:before="312" w:line="180" w:lineRule="exact"/>
                                <w:rPr>
                                  <w:i/>
                                </w:rPr>
                              </w:pPr>
                              <w:r w:rsidRPr="00BD77D0">
                                <w:rPr>
                                  <w:i/>
                                </w:rPr>
                                <w:t>Y</w:t>
                              </w:r>
                              <w:r w:rsidRPr="00BD77D0">
                                <w:rPr>
                                  <w:i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rect id="Rectangle 32" o:spid="_x0000_s1039" style="position:absolute;left:4488;top:14489;width:278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" strokeweight="1.5pt"/>
                      <v:rect id="Rectangle 33" o:spid="_x0000_s1040" style="position:absolute;left:5450;top:13622;width:279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" strokeweight="1.5pt"/>
                      <v:rect id="Rectangle 34" o:spid="_x0000_s1041" style="position:absolute;left:5425;top:14516;width:279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" strokeweight="1.5pt"/>
                      <v:line id="Line 35" o:spid="_x0000_s1042" style="position:absolute;flip:x;visibility:visible;mso-wrap-style:square" from="4387,13757" to="4387,14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"/>
                      <v:line id="Line 36" o:spid="_x0000_s1043" style="position:absolute;flip:y;visibility:visible;mso-wrap-style:square" from="4348,14408" to="4348,1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"/>
                      <v:line id="Line 37" o:spid="_x0000_s1044" style="position:absolute;flip:y;visibility:visible;mso-wrap-style:square" from="4336,14055" to="5210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"/>
                      <v:line id="Line 38" o:spid="_x0000_s1045" style="position:absolute;visibility:visible;mso-wrap-style:square" from="4804,14814" to="5412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"/>
                      <v:line id="Line 39" o:spid="_x0000_s1046" style="position:absolute;visibility:visible;mso-wrap-style:square" from="5982,15058" to="6995,15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"/>
                      <v:line id="Line 40" o:spid="_x0000_s1047" style="position:absolute;visibility:visible;mso-wrap-style:square" from="6666,14435" to="6932,14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"/>
                      <v:line id="Line 41" o:spid="_x0000_s1048" style="position:absolute;visibility:visible;mso-wrap-style:square" from="6324,14435" to="6527,14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L4mxgAAAN4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iRNRnB9J94gZxcAAAD//wMAUEsBAi0AFAAGAAgAAAAhANvh9svuAAAAhQEAABMAAAAAAAAA&#10;AAAAAAAAAAAAAFtDb250ZW50X1R5cGVzXS54bWxQSwECLQAUAAYACAAAACEAWvQsW78AAAAVAQAA&#10;CwAAAAAAAAAAAAAAAAAfAQAAX3JlbHMvLnJlbHNQSwECLQAUAAYACAAAACEAj+i+JsYAAADeAAAA&#10;DwAAAAAAAAAAAAAAAAAHAgAAZHJzL2Rvd25yZXYueG1sUEsFBgAAAAADAAMAtwAAAPoCAAAAAA==&#10;"/>
                      <v:line id="Line 42" o:spid="_x0000_s1049" style="position:absolute;flip:x;visibility:visible;mso-wrap-style:square" from="5968,14652" to="5970,15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"/>
                    </v:group>
                    <v:line id="Line 43" o:spid="_x0000_s1050" style="position:absolute;flip:x;visibility:visible;mso-wrap-style:square" from="4311,13757" to="4488,1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"/>
                    <v:line id="Line 44" o:spid="_x0000_s1051" style="position:absolute;flip:x;visibility:visible;mso-wrap-style:square" from="4247,14787" to="4488,1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"/>
                    <v:line id="Line 45" o:spid="_x0000_s1052" style="position:absolute;visibility:visible;mso-wrap-style:square" from="4387,14272" to="5210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7glxgAAAN4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/TZArXd+INcn4BAAD//wMAUEsBAi0AFAAGAAgAAAAhANvh9svuAAAAhQEAABMAAAAAAAAA&#10;AAAAAAAAAAAAAFtDb250ZW50X1R5cGVzXS54bWxQSwECLQAUAAYACAAAACEAWvQsW78AAAAVAQAA&#10;CwAAAAAAAAAAAAAAAAAfAQAAX3JlbHMvLnJlbHNQSwECLQAUAAYACAAAACEA8NO4JcYAAADeAAAA&#10;DwAAAAAAAAAAAAAAAAAHAgAAZHJzL2Rvd25yZXYueG1sUEsFBgAAAAADAAMAtwAAAPoCAAAAAA==&#10;"/>
                    <v:line id="Line 46" o:spid="_x0000_s1053" style="position:absolute;visibility:visible;mso-wrap-style:square" from="6426,14272" to="6426,1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"/>
                    <v:line id="Line 47" o:spid="_x0000_s1054" style="position:absolute;visibility:visible;mso-wrap-style:square" from="5704,14814" to="5970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YPJxgAAAN4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9pMoXrO/EGOf8DAAD//wMAUEsBAi0AFAAGAAgAAAAhANvh9svuAAAAhQEAABMAAAAAAAAA&#10;AAAAAAAAAAAAAFtDb250ZW50X1R5cGVzXS54bWxQSwECLQAUAAYACAAAACEAWvQsW78AAAAVAQAA&#10;CwAAAAAAAAAAAAAAAAAfAQAAX3JlbHMvLnJlbHNQSwECLQAUAAYACAAAACEAb02DycYAAADeAAAA&#10;DwAAAAAAAAAAAAAAAAAHAgAAZHJzL2Rvd25yZXYueG1sUEsFBgAAAAADAAMAtwAAAPoCAAAAAA==&#10;"/>
                    <v:line id="Line 48" o:spid="_x0000_s1055" style="position:absolute;visibility:visible;mso-wrap-style:square" from="5967,14245" to="6208,1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he7yAAAAN4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"/>
                    <v:line id="Line 49" o:spid="_x0000_s1056" style="position:absolute;visibility:visible;mso-wrap-style:square" from="5970,14652" to="6185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"/>
                    <v:oval id="Oval 50" o:spid="_x0000_s1057" style="position:absolute;left:4766;top:14760;width:76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"/>
                    <v:oval id="Oval 51" o:spid="_x0000_s1058" style="position:absolute;left:4766;top:13811;width:76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"/>
                  </v:group>
                </v:group>
                <v:oval id="Oval 52" o:spid="_x0000_s1059" style="position:absolute;left:6666;top:14381;width:76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"/>
                <w10:wrap type="topAndBottom"/>
              </v:group>
            </w:pict>
          </mc:Fallback>
        </mc:AlternateContent>
      </w:r>
      <w:r w:rsidR="00D273D4">
        <w:rPr>
          <w:rFonts w:ascii="Times New Roman" w:hAnsi="Times New Roman" w:hint="eastAsia"/>
          <w:color w:val="000000"/>
          <w:szCs w:val="21"/>
          <w:lang w:eastAsia="zh-CN"/>
        </w:rPr>
        <w:t>4</w:t>
      </w:r>
      <w:r w:rsidR="00720C1F" w:rsidRPr="00B213B0">
        <w:rPr>
          <w:rFonts w:ascii="Times New Roman" w:hAnsi="Times New Roman" w:hint="eastAsia"/>
          <w:color w:val="000000"/>
          <w:szCs w:val="21"/>
        </w:rPr>
        <w:t>、</w:t>
      </w:r>
      <w:r w:rsidR="008F58A7">
        <w:rPr>
          <w:rFonts w:ascii="Times New Roman" w:hAnsi="Times New Roman" w:hint="eastAsia"/>
          <w:color w:val="000000"/>
          <w:szCs w:val="21"/>
          <w:lang w:eastAsia="zh-CN"/>
        </w:rPr>
        <w:t>如</w:t>
      </w:r>
      <w:r w:rsidR="00B65E1D">
        <w:rPr>
          <w:rFonts w:ascii="Times New Roman" w:hAnsi="Times New Roman" w:hint="eastAsia"/>
          <w:color w:val="000000"/>
          <w:szCs w:val="21"/>
          <w:lang w:eastAsia="zh-CN"/>
        </w:rPr>
        <w:t>下</w:t>
      </w:r>
      <w:proofErr w:type="spellStart"/>
      <w:r w:rsidR="00720C1F" w:rsidRPr="00177F93">
        <w:rPr>
          <w:rFonts w:ascii="Times New Roman" w:hAnsi="Times New Roman" w:hint="eastAsia"/>
          <w:color w:val="000000"/>
          <w:szCs w:val="21"/>
        </w:rPr>
        <w:t>图所示电路中</w:t>
      </w:r>
      <w:proofErr w:type="spellEnd"/>
      <w:r w:rsidR="00720C1F" w:rsidRPr="00177F93">
        <w:rPr>
          <w:rFonts w:ascii="Times New Roman" w:hAnsi="Times New Roman" w:hint="eastAsia"/>
          <w:color w:val="000000"/>
          <w:szCs w:val="21"/>
        </w:rPr>
        <w:t>，</w:t>
      </w:r>
      <w:r w:rsidR="00720C1F" w:rsidRPr="00177F93">
        <w:rPr>
          <w:rFonts w:ascii="Times New Roman" w:hAnsi="Times New Roman" w:hint="eastAsia"/>
          <w:color w:val="000000"/>
          <w:szCs w:val="21"/>
        </w:rPr>
        <w:t xml:space="preserve"> Y2 </w:t>
      </w:r>
      <w:r w:rsidR="00720C1F" w:rsidRPr="00177F93">
        <w:rPr>
          <w:rFonts w:ascii="Times New Roman" w:hAnsi="Times New Roman" w:hint="eastAsia"/>
          <w:color w:val="000000"/>
          <w:szCs w:val="21"/>
        </w:rPr>
        <w:t>＝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</w:t>
      </w:r>
      <w:r w:rsidR="0039589A" w:rsidRPr="00C51808">
        <w:rPr>
          <w:rFonts w:ascii="Times New Roman" w:hAnsi="Times New Roman" w:hint="eastAsia"/>
          <w:b/>
          <w:color w:val="FF0000"/>
          <w:szCs w:val="21"/>
          <w:u w:val="single"/>
        </w:rPr>
        <w:t xml:space="preserve">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    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720C1F">
        <w:rPr>
          <w:rFonts w:ascii="Times New Roman" w:hAnsi="Times New Roman" w:hint="eastAsia"/>
          <w:color w:val="000000"/>
          <w:szCs w:val="21"/>
          <w:lang w:eastAsia="zh-CN"/>
        </w:rPr>
        <w:t>。</w:t>
      </w:r>
    </w:p>
    <w:p w:rsidR="008B4931" w:rsidRDefault="00D273D4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5</w:t>
      </w:r>
      <w:r w:rsidR="008B4931" w:rsidRPr="00B213B0">
        <w:rPr>
          <w:rFonts w:ascii="Times New Roman" w:hAnsi="Times New Roman" w:hint="eastAsia"/>
          <w:color w:val="000000"/>
          <w:szCs w:val="21"/>
        </w:rPr>
        <w:t>、</w:t>
      </w:r>
      <w:r w:rsidR="00244865" w:rsidRPr="00244865">
        <w:rPr>
          <w:rFonts w:ascii="Times New Roman" w:hAnsi="Times New Roman" w:hint="eastAsia"/>
          <w:color w:val="000000"/>
          <w:szCs w:val="21"/>
        </w:rPr>
        <w:t>某</w:t>
      </w:r>
      <w:r w:rsidR="00244865" w:rsidRPr="00244865">
        <w:rPr>
          <w:rFonts w:ascii="Times New Roman" w:hAnsi="Times New Roman" w:hint="eastAsia"/>
          <w:color w:val="000000"/>
          <w:szCs w:val="21"/>
        </w:rPr>
        <w:t>RAM</w:t>
      </w:r>
      <w:r w:rsidR="00244865" w:rsidRPr="00244865">
        <w:rPr>
          <w:rFonts w:ascii="Times New Roman" w:hAnsi="Times New Roman" w:hint="eastAsia"/>
          <w:color w:val="000000"/>
          <w:szCs w:val="21"/>
        </w:rPr>
        <w:t>的地址线为</w:t>
      </w:r>
      <w:r w:rsidR="00244865" w:rsidRPr="00244865">
        <w:rPr>
          <w:rFonts w:ascii="Times New Roman" w:hAnsi="Times New Roman" w:hint="eastAsia"/>
          <w:color w:val="000000"/>
          <w:szCs w:val="21"/>
        </w:rPr>
        <w:t>11</w:t>
      </w:r>
      <w:r w:rsidR="00244865" w:rsidRPr="00244865">
        <w:rPr>
          <w:rFonts w:ascii="Times New Roman" w:hAnsi="Times New Roman" w:hint="eastAsia"/>
          <w:color w:val="000000"/>
          <w:szCs w:val="21"/>
        </w:rPr>
        <w:t>位，数据线为</w:t>
      </w:r>
      <w:r w:rsidR="00244865" w:rsidRPr="00244865">
        <w:rPr>
          <w:rFonts w:ascii="Times New Roman" w:hAnsi="Times New Roman" w:hint="eastAsia"/>
          <w:color w:val="000000"/>
          <w:szCs w:val="21"/>
        </w:rPr>
        <w:t>8</w:t>
      </w:r>
      <w:r w:rsidR="00244865" w:rsidRPr="00244865">
        <w:rPr>
          <w:rFonts w:ascii="Times New Roman" w:hAnsi="Times New Roman" w:hint="eastAsia"/>
          <w:color w:val="000000"/>
          <w:szCs w:val="21"/>
        </w:rPr>
        <w:t>位，则存储容量为</w:t>
      </w:r>
      <w:r w:rsidR="00244865" w:rsidRPr="00993574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</w:t>
      </w:r>
      <w:r w:rsidR="00244865" w:rsidRPr="00993574">
        <w:rPr>
          <w:rFonts w:ascii="Times New Roman" w:hAnsi="Times New Roman" w:hint="eastAsia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</w:t>
      </w:r>
      <w:r w:rsidR="00244865" w:rsidRPr="00993574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</w:t>
      </w:r>
      <w:r w:rsidR="00244865" w:rsidRPr="00244865">
        <w:rPr>
          <w:rFonts w:ascii="Times New Roman" w:hAnsi="Times New Roman" w:hint="eastAsia"/>
          <w:color w:val="000000"/>
          <w:szCs w:val="21"/>
        </w:rPr>
        <w:t>KB</w:t>
      </w:r>
      <w:r w:rsidR="00327EF7" w:rsidRPr="00327EF7">
        <w:rPr>
          <w:rFonts w:ascii="Times New Roman" w:hAnsi="Times New Roman" w:hint="eastAsia"/>
          <w:color w:val="000000"/>
          <w:szCs w:val="21"/>
        </w:rPr>
        <w:t>。</w:t>
      </w:r>
    </w:p>
    <w:p w:rsidR="00EF4930" w:rsidRDefault="00D273D4" w:rsidP="008C5924">
      <w:pPr>
        <w:pStyle w:val="ab"/>
        <w:ind w:left="284" w:hanging="284"/>
        <w:outlineLvl w:val="0"/>
        <w:rPr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6</w:t>
      </w:r>
      <w:r w:rsidR="00EF4930" w:rsidRPr="00B213B0">
        <w:rPr>
          <w:rFonts w:ascii="Times New Roman" w:hAnsi="Times New Roman" w:hint="eastAsia"/>
          <w:color w:val="000000"/>
          <w:szCs w:val="21"/>
        </w:rPr>
        <w:t>、</w:t>
      </w:r>
      <w:r w:rsidR="00B65E1D">
        <w:rPr>
          <w:rFonts w:ascii="Times New Roman" w:hAnsi="Times New Roman" w:hint="eastAsia"/>
          <w:color w:val="000000"/>
          <w:szCs w:val="21"/>
          <w:lang w:eastAsia="zh-CN"/>
        </w:rPr>
        <w:t>如下</w:t>
      </w:r>
      <w:proofErr w:type="spellStart"/>
      <w:r w:rsidR="008F58A7" w:rsidRPr="008F58A7">
        <w:rPr>
          <w:rFonts w:hint="eastAsia"/>
          <w:szCs w:val="21"/>
        </w:rPr>
        <w:t>图</w:t>
      </w:r>
      <w:r w:rsidR="008F58A7">
        <w:rPr>
          <w:rFonts w:hint="eastAsia"/>
          <w:szCs w:val="21"/>
          <w:lang w:eastAsia="zh-CN"/>
        </w:rPr>
        <w:t>所</w:t>
      </w:r>
      <w:r w:rsidR="008F58A7">
        <w:rPr>
          <w:rFonts w:hint="eastAsia"/>
          <w:szCs w:val="21"/>
        </w:rPr>
        <w:t>示</w:t>
      </w:r>
      <w:r w:rsidR="008F58A7">
        <w:rPr>
          <w:rFonts w:hint="eastAsia"/>
          <w:szCs w:val="21"/>
          <w:lang w:eastAsia="zh-CN"/>
        </w:rPr>
        <w:t>是</w:t>
      </w:r>
      <w:r w:rsidR="008F58A7" w:rsidRPr="008F58A7">
        <w:rPr>
          <w:rFonts w:hint="eastAsia"/>
          <w:szCs w:val="21"/>
        </w:rPr>
        <w:t>一个用四位加法器构成的</w:t>
      </w:r>
      <w:proofErr w:type="spellEnd"/>
      <w:r w:rsidR="008F58A7" w:rsidRPr="008F58A7">
        <w:rPr>
          <w:rFonts w:hint="eastAsia"/>
          <w:color w:val="FF0000"/>
          <w:szCs w:val="21"/>
        </w:rPr>
        <w:t>_</w:t>
      </w:r>
      <w:r w:rsidR="0039589A">
        <w:rPr>
          <w:rFonts w:hint="eastAsia"/>
          <w:color w:val="FF0000"/>
          <w:szCs w:val="21"/>
          <w:lang w:eastAsia="zh-CN"/>
        </w:rPr>
        <w:t xml:space="preserve"> 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9589A" w:rsidRPr="00531DC6">
        <w:rPr>
          <w:rFonts w:ascii="Times New Roman" w:hAnsi="Times New Roman"/>
          <w:b/>
          <w:color w:val="FF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 </w:t>
      </w:r>
      <w:proofErr w:type="spellStart"/>
      <w:r w:rsidR="008F58A7" w:rsidRPr="008F58A7">
        <w:rPr>
          <w:rFonts w:hint="eastAsia"/>
          <w:szCs w:val="21"/>
        </w:rPr>
        <w:t>代码变换电路</w:t>
      </w:r>
      <w:proofErr w:type="spellEnd"/>
      <w:r w:rsidR="008F58A7" w:rsidRPr="008F58A7">
        <w:rPr>
          <w:rFonts w:hint="eastAsia"/>
          <w:szCs w:val="21"/>
        </w:rPr>
        <w:t>。</w:t>
      </w:r>
    </w:p>
    <w:p w:rsidR="00B65E1D" w:rsidRDefault="008F58A7" w:rsidP="008C5924">
      <w:pPr>
        <w:pStyle w:val="ab"/>
        <w:ind w:left="284" w:hanging="284"/>
        <w:outlineLvl w:val="0"/>
        <w:rPr>
          <w:rFonts w:ascii="Times New Roman" w:hAnsi="Times New Roman"/>
          <w:b/>
          <w:szCs w:val="21"/>
          <w:lang w:eastAsia="zh-CN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5668099D" wp14:editId="7045AEF0">
            <wp:extent cx="2005895" cy="1342291"/>
            <wp:effectExtent l="0" t="0" r="0" b="0"/>
            <wp:docPr id="20007" name="图片 2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06413" cy="1342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b/>
          <w:szCs w:val="21"/>
          <w:lang w:eastAsia="zh-CN"/>
        </w:rPr>
        <w:t xml:space="preserve">            </w:t>
      </w:r>
    </w:p>
    <w:p w:rsidR="00365303" w:rsidRDefault="00D273D4" w:rsidP="008C5924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7</w:t>
      </w:r>
      <w:r w:rsidR="00461165" w:rsidRPr="00B213B0">
        <w:rPr>
          <w:rFonts w:ascii="Times New Roman" w:hAnsi="Times New Roman" w:hint="eastAsia"/>
          <w:color w:val="000000"/>
          <w:szCs w:val="21"/>
        </w:rPr>
        <w:t>、</w:t>
      </w:r>
      <w:r w:rsidR="00993574" w:rsidRPr="00993574">
        <w:rPr>
          <w:rFonts w:ascii="Times New Roman" w:hAnsi="Times New Roman" w:hint="eastAsia"/>
          <w:color w:val="000000"/>
          <w:szCs w:val="21"/>
        </w:rPr>
        <w:t>在函数</w:t>
      </w:r>
      <w:r w:rsidR="00993574" w:rsidRPr="00993574">
        <w:rPr>
          <w:rFonts w:ascii="Times New Roman" w:hAnsi="Times New Roman" w:hint="eastAsia"/>
          <w:color w:val="000000"/>
          <w:szCs w:val="21"/>
        </w:rPr>
        <w:t>F=</w:t>
      </w:r>
      <w:proofErr w:type="spellStart"/>
      <w:r w:rsidR="00993574" w:rsidRPr="00993574">
        <w:rPr>
          <w:rFonts w:ascii="Times New Roman" w:hAnsi="Times New Roman" w:hint="eastAsia"/>
          <w:color w:val="000000"/>
          <w:szCs w:val="21"/>
        </w:rPr>
        <w:t>AB+CD</w:t>
      </w:r>
      <w:r w:rsidR="00993574" w:rsidRPr="00993574">
        <w:rPr>
          <w:rFonts w:ascii="Times New Roman" w:hAnsi="Times New Roman" w:hint="eastAsia"/>
          <w:color w:val="000000"/>
          <w:szCs w:val="21"/>
        </w:rPr>
        <w:t>的真值表中，</w:t>
      </w:r>
      <w:r w:rsidR="00993574" w:rsidRPr="00993574">
        <w:rPr>
          <w:rFonts w:ascii="Times New Roman" w:hAnsi="Times New Roman" w:hint="eastAsia"/>
          <w:color w:val="000000"/>
          <w:szCs w:val="21"/>
        </w:rPr>
        <w:t>F</w:t>
      </w:r>
      <w:proofErr w:type="spellEnd"/>
      <w:r w:rsidR="00993574" w:rsidRPr="00993574">
        <w:rPr>
          <w:rFonts w:ascii="Times New Roman" w:hAnsi="Times New Roman" w:hint="eastAsia"/>
          <w:color w:val="000000"/>
          <w:szCs w:val="21"/>
        </w:rPr>
        <w:t>=1</w:t>
      </w:r>
      <w:r w:rsidR="00993574">
        <w:rPr>
          <w:rFonts w:ascii="Times New Roman" w:hAnsi="Times New Roman" w:hint="eastAsia"/>
          <w:color w:val="000000"/>
          <w:szCs w:val="21"/>
        </w:rPr>
        <w:t>的状态有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993574" w:rsidRPr="00993574">
        <w:rPr>
          <w:rFonts w:ascii="Times New Roman" w:hAnsi="Times New Roman" w:hint="eastAsia"/>
          <w:color w:val="000000"/>
          <w:szCs w:val="21"/>
        </w:rPr>
        <w:t>个。</w:t>
      </w:r>
    </w:p>
    <w:p w:rsidR="001B1E64" w:rsidRPr="001B1E64" w:rsidRDefault="00D273D4" w:rsidP="008C5924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8</w:t>
      </w:r>
      <w:r w:rsidR="00365303" w:rsidRPr="00B213B0">
        <w:rPr>
          <w:rFonts w:ascii="Times New Roman" w:hAnsi="Times New Roman" w:hint="eastAsia"/>
          <w:color w:val="000000"/>
          <w:szCs w:val="21"/>
        </w:rPr>
        <w:t>、</w:t>
      </w:r>
      <w:r w:rsidR="00DD0A43" w:rsidRPr="00DD0A43">
        <w:rPr>
          <w:rFonts w:ascii="Times New Roman" w:hAnsi="Times New Roman" w:hint="eastAsia"/>
          <w:color w:val="000000"/>
          <w:szCs w:val="21"/>
        </w:rPr>
        <w:t>四位环型计数器初始状态是</w:t>
      </w:r>
      <w:r w:rsidR="00DD0A43" w:rsidRPr="00DD0A43">
        <w:rPr>
          <w:rFonts w:ascii="Times New Roman" w:hAnsi="Times New Roman" w:hint="eastAsia"/>
          <w:color w:val="000000"/>
          <w:szCs w:val="21"/>
        </w:rPr>
        <w:t>1000</w:t>
      </w:r>
      <w:r w:rsidR="00DD0A43" w:rsidRPr="00DD0A43">
        <w:rPr>
          <w:rFonts w:ascii="Times New Roman" w:hAnsi="Times New Roman" w:hint="eastAsia"/>
          <w:color w:val="000000"/>
          <w:szCs w:val="21"/>
        </w:rPr>
        <w:t>，经过</w:t>
      </w:r>
      <w:r w:rsidR="00DD0A43" w:rsidRPr="00DD0A43">
        <w:rPr>
          <w:rFonts w:ascii="Times New Roman" w:hAnsi="Times New Roman" w:hint="eastAsia"/>
          <w:color w:val="000000"/>
          <w:szCs w:val="21"/>
        </w:rPr>
        <w:t>5</w:t>
      </w:r>
      <w:r w:rsidR="00DD0A43" w:rsidRPr="00DD0A43">
        <w:rPr>
          <w:rFonts w:ascii="Times New Roman" w:hAnsi="Times New Roman" w:hint="eastAsia"/>
          <w:color w:val="000000"/>
          <w:szCs w:val="21"/>
        </w:rPr>
        <w:t>个时钟后状态为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</w:t>
      </w:r>
      <w:r w:rsidR="00DD0A43" w:rsidRPr="00327EF7">
        <w:rPr>
          <w:rFonts w:ascii="Times New Roman" w:hAnsi="Times New Roman" w:hint="eastAsia"/>
          <w:b/>
          <w:color w:val="000000"/>
          <w:szCs w:val="21"/>
          <w:u w:val="single"/>
        </w:rPr>
        <w:t>__</w:t>
      </w:r>
      <w:r w:rsidR="00DD0A43" w:rsidRPr="00EF4930">
        <w:rPr>
          <w:rFonts w:ascii="Times New Roman" w:hAnsi="Times New Roman" w:hint="eastAsia"/>
          <w:b/>
          <w:lang w:eastAsia="zh-CN"/>
        </w:rPr>
        <w:t>。</w:t>
      </w:r>
      <w:r w:rsidR="00461165" w:rsidRPr="00461165">
        <w:rPr>
          <w:rFonts w:ascii="Times New Roman" w:hAnsi="Times New Roman" w:hint="eastAsia"/>
          <w:b/>
          <w:lang w:eastAsia="zh-CN"/>
        </w:rPr>
        <w:t xml:space="preserve">          </w:t>
      </w:r>
    </w:p>
    <w:p w:rsidR="004C72C8" w:rsidRPr="005805B0" w:rsidRDefault="00D273D4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9</w:t>
      </w:r>
      <w:r w:rsidR="0015272D" w:rsidRPr="00B213B0">
        <w:rPr>
          <w:rFonts w:ascii="Times New Roman" w:hAnsi="Times New Roman" w:hint="eastAsia"/>
          <w:color w:val="000000"/>
          <w:szCs w:val="21"/>
        </w:rPr>
        <w:t>、</w:t>
      </w:r>
      <w:r w:rsidR="00031F6A" w:rsidRPr="00031F6A">
        <w:rPr>
          <w:rFonts w:ascii="Times New Roman" w:hAnsi="Times New Roman" w:hint="eastAsia"/>
          <w:color w:val="000000"/>
          <w:szCs w:val="21"/>
        </w:rPr>
        <w:t>十进制数</w:t>
      </w:r>
      <w:r w:rsidR="00031F6A" w:rsidRPr="00031F6A">
        <w:rPr>
          <w:rFonts w:ascii="Times New Roman" w:hAnsi="Times New Roman" w:hint="eastAsia"/>
          <w:color w:val="000000"/>
          <w:szCs w:val="21"/>
        </w:rPr>
        <w:t>86</w:t>
      </w:r>
      <w:r w:rsidR="00031F6A" w:rsidRPr="00031F6A">
        <w:rPr>
          <w:rFonts w:ascii="Times New Roman" w:hAnsi="Times New Roman" w:hint="eastAsia"/>
          <w:color w:val="000000"/>
          <w:szCs w:val="21"/>
        </w:rPr>
        <w:t>的</w:t>
      </w:r>
      <w:r w:rsidR="00031F6A" w:rsidRPr="00031F6A">
        <w:rPr>
          <w:rFonts w:ascii="Times New Roman" w:hAnsi="Times New Roman" w:hint="eastAsia"/>
          <w:color w:val="000000"/>
          <w:szCs w:val="21"/>
        </w:rPr>
        <w:t>8421BCD</w:t>
      </w:r>
      <w:r w:rsidR="00031F6A" w:rsidRPr="00031F6A">
        <w:rPr>
          <w:rFonts w:ascii="Times New Roman" w:hAnsi="Times New Roman" w:hint="eastAsia"/>
          <w:color w:val="000000"/>
          <w:szCs w:val="21"/>
        </w:rPr>
        <w:t>码为</w:t>
      </w:r>
      <w:r w:rsidR="00031F6A" w:rsidRPr="00327EF7">
        <w:rPr>
          <w:rFonts w:ascii="Times New Roman" w:hAnsi="Times New Roman" w:hint="eastAsia"/>
          <w:b/>
          <w:color w:val="000000"/>
          <w:szCs w:val="21"/>
          <w:u w:val="single"/>
        </w:rPr>
        <w:t>__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      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EA6F6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>。</w:t>
      </w:r>
    </w:p>
    <w:p w:rsidR="00C035BA" w:rsidRPr="00EA6F6A" w:rsidRDefault="00D273D4" w:rsidP="00EA6F6A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10</w:t>
      </w:r>
      <w:r w:rsidR="0015272D" w:rsidRPr="00B213B0">
        <w:rPr>
          <w:rFonts w:ascii="Times New Roman" w:hAnsi="Times New Roman" w:hint="eastAsia"/>
          <w:color w:val="000000"/>
          <w:szCs w:val="21"/>
        </w:rPr>
        <w:t>、</w:t>
      </w:r>
      <w:r w:rsidR="00B9433F">
        <w:rPr>
          <w:rFonts w:ascii="Times New Roman" w:hAnsi="Times New Roman" w:hint="eastAsia"/>
          <w:color w:val="000000"/>
          <w:szCs w:val="21"/>
          <w:lang w:eastAsia="zh-CN"/>
        </w:rPr>
        <w:t>在</w:t>
      </w:r>
      <w:proofErr w:type="spellStart"/>
      <w:r w:rsidR="00B9433F">
        <w:rPr>
          <w:rFonts w:ascii="Times New Roman" w:hAnsi="Times New Roman" w:hint="eastAsia"/>
          <w:color w:val="000000"/>
          <w:szCs w:val="21"/>
          <w:lang w:eastAsia="zh-CN"/>
        </w:rPr>
        <w:t>vhdl</w:t>
      </w:r>
      <w:r w:rsidR="00B9433F">
        <w:rPr>
          <w:rFonts w:ascii="Times New Roman" w:hAnsi="Times New Roman" w:hint="eastAsia"/>
          <w:color w:val="000000"/>
          <w:szCs w:val="21"/>
          <w:lang w:eastAsia="zh-CN"/>
        </w:rPr>
        <w:t>语言中</w:t>
      </w:r>
      <w:proofErr w:type="spellEnd"/>
      <w:r w:rsidR="00B9433F">
        <w:rPr>
          <w:rFonts w:ascii="Times New Roman" w:hAnsi="Times New Roman" w:hint="eastAsia"/>
          <w:color w:val="000000"/>
          <w:szCs w:val="21"/>
          <w:lang w:eastAsia="zh-CN"/>
        </w:rPr>
        <w:t>，</w:t>
      </w:r>
      <w:r w:rsidR="00B9433F" w:rsidRPr="00B9433F">
        <w:rPr>
          <w:rFonts w:ascii="Times New Roman" w:hAnsi="Times New Roman" w:hint="eastAsia"/>
          <w:color w:val="000000"/>
          <w:szCs w:val="21"/>
        </w:rPr>
        <w:t>设</w:t>
      </w:r>
      <w:r w:rsidR="00B9433F" w:rsidRPr="00B9433F">
        <w:rPr>
          <w:rFonts w:ascii="Times New Roman" w:hAnsi="Times New Roman" w:hint="eastAsia"/>
          <w:color w:val="000000"/>
          <w:szCs w:val="21"/>
        </w:rPr>
        <w:t>D0</w:t>
      </w:r>
      <w:r w:rsidR="00B9433F" w:rsidRPr="00B9433F">
        <w:rPr>
          <w:rFonts w:ascii="Times New Roman" w:hAnsi="Times New Roman" w:hint="eastAsia"/>
          <w:color w:val="000000"/>
          <w:szCs w:val="21"/>
        </w:rPr>
        <w:t>为</w:t>
      </w:r>
      <w:r w:rsidR="00B9433F" w:rsidRPr="00B9433F">
        <w:rPr>
          <w:rFonts w:ascii="Times New Roman" w:hAnsi="Times New Roman" w:hint="eastAsia"/>
          <w:color w:val="000000"/>
          <w:szCs w:val="21"/>
        </w:rPr>
        <w:t>'1', D1</w:t>
      </w:r>
      <w:r w:rsidR="00B9433F" w:rsidRPr="00B9433F">
        <w:rPr>
          <w:rFonts w:ascii="Times New Roman" w:hAnsi="Times New Roman" w:hint="eastAsia"/>
          <w:color w:val="000000"/>
          <w:szCs w:val="21"/>
        </w:rPr>
        <w:t>为</w:t>
      </w:r>
      <w:r w:rsidR="00B9433F" w:rsidRPr="00B9433F">
        <w:rPr>
          <w:rFonts w:ascii="Times New Roman" w:hAnsi="Times New Roman" w:hint="eastAsia"/>
          <w:color w:val="000000"/>
          <w:szCs w:val="21"/>
        </w:rPr>
        <w:t>'0', D2</w:t>
      </w:r>
      <w:r w:rsidR="00B9433F" w:rsidRPr="00B9433F">
        <w:rPr>
          <w:rFonts w:ascii="Times New Roman" w:hAnsi="Times New Roman" w:hint="eastAsia"/>
          <w:color w:val="000000"/>
          <w:szCs w:val="21"/>
        </w:rPr>
        <w:t>为</w:t>
      </w:r>
      <w:r w:rsidR="00B9433F" w:rsidRPr="00B9433F">
        <w:rPr>
          <w:rFonts w:ascii="Times New Roman" w:hAnsi="Times New Roman" w:hint="eastAsia"/>
          <w:color w:val="000000"/>
          <w:szCs w:val="21"/>
        </w:rPr>
        <w:t>'1', D3</w:t>
      </w:r>
      <w:r w:rsidR="00B9433F" w:rsidRPr="00B9433F">
        <w:rPr>
          <w:rFonts w:ascii="Times New Roman" w:hAnsi="Times New Roman" w:hint="eastAsia"/>
          <w:color w:val="000000"/>
          <w:szCs w:val="21"/>
        </w:rPr>
        <w:t>为</w:t>
      </w:r>
      <w:r w:rsidR="00B9433F" w:rsidRPr="00B9433F">
        <w:rPr>
          <w:rFonts w:ascii="Times New Roman" w:hAnsi="Times New Roman" w:hint="eastAsia"/>
          <w:color w:val="000000"/>
          <w:szCs w:val="21"/>
        </w:rPr>
        <w:t>'0'</w:t>
      </w:r>
      <w:r w:rsidR="00B9433F">
        <w:rPr>
          <w:rFonts w:ascii="Times New Roman" w:hAnsi="Times New Roman" w:hint="eastAsia"/>
          <w:color w:val="000000"/>
          <w:szCs w:val="21"/>
          <w:lang w:eastAsia="zh-CN"/>
        </w:rPr>
        <w:t>，则</w:t>
      </w:r>
      <w:r w:rsidR="00B9433F" w:rsidRPr="00B9433F">
        <w:rPr>
          <w:rFonts w:ascii="Times New Roman" w:hAnsi="Times New Roman" w:hint="eastAsia"/>
          <w:color w:val="000000"/>
          <w:szCs w:val="21"/>
        </w:rPr>
        <w:t>D3 &amp; D2 &amp; D1 &amp; D0</w:t>
      </w:r>
      <w:r w:rsidR="00B9433F" w:rsidRPr="00B9433F">
        <w:rPr>
          <w:rFonts w:ascii="Times New Roman" w:hAnsi="Times New Roman" w:hint="eastAsia"/>
          <w:color w:val="000000"/>
          <w:szCs w:val="21"/>
        </w:rPr>
        <w:t>的运算结果是</w:t>
      </w:r>
      <w:r w:rsidR="0039589A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       </w:t>
      </w:r>
      <w:r w:rsidR="0039589A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39589A" w:rsidRPr="00327EF7">
        <w:rPr>
          <w:rFonts w:hint="eastAsia"/>
        </w:rPr>
        <w:t xml:space="preserve"> </w:t>
      </w:r>
      <w:r w:rsidR="00EA6F6A">
        <w:rPr>
          <w:rFonts w:hint="eastAsia"/>
          <w:lang w:eastAsia="zh-CN"/>
        </w:rPr>
        <w:t>。</w:t>
      </w:r>
    </w:p>
    <w:p w:rsidR="004C72C8" w:rsidRPr="00EF4930" w:rsidRDefault="004C72C8" w:rsidP="004A7931"/>
    <w:p w:rsidR="004C72C8" w:rsidRDefault="004C72C8" w:rsidP="004C72C8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b/>
          <w:lang w:eastAsia="zh-CN"/>
        </w:rPr>
        <w:t>二</w:t>
      </w:r>
      <w:r w:rsidRPr="008C5924">
        <w:rPr>
          <w:rFonts w:ascii="Times New Roman" w:hAnsi="Times New Roman" w:hint="eastAsia"/>
          <w:b/>
        </w:rPr>
        <w:t>、</w:t>
      </w:r>
      <w:proofErr w:type="spellStart"/>
      <w:r w:rsidRPr="008C5924">
        <w:rPr>
          <w:rFonts w:ascii="Times New Roman" w:hAnsi="Times New Roman" w:hint="eastAsia"/>
          <w:b/>
        </w:rPr>
        <w:t>选择题</w:t>
      </w:r>
      <w:proofErr w:type="spellEnd"/>
      <w:r w:rsidRPr="008C5924">
        <w:rPr>
          <w:rFonts w:ascii="Times New Roman" w:hAnsi="Times New Roman" w:hint="eastAsia"/>
          <w:b/>
        </w:rPr>
        <w:t>(</w:t>
      </w:r>
      <w:proofErr w:type="spellStart"/>
      <w:r>
        <w:rPr>
          <w:rFonts w:ascii="Times New Roman" w:hAnsi="Times New Roman" w:hint="eastAsia"/>
          <w:b/>
        </w:rPr>
        <w:t>每</w:t>
      </w:r>
      <w:r>
        <w:rPr>
          <w:rFonts w:ascii="Times New Roman" w:hAnsi="Times New Roman" w:hint="eastAsia"/>
          <w:b/>
          <w:lang w:eastAsia="zh-CN"/>
        </w:rPr>
        <w:t>题</w:t>
      </w:r>
      <w:proofErr w:type="spellEnd"/>
      <w:r>
        <w:rPr>
          <w:rFonts w:ascii="Times New Roman" w:hAnsi="Times New Roman" w:hint="eastAsia"/>
          <w:b/>
          <w:lang w:eastAsia="zh-CN"/>
        </w:rPr>
        <w:t>2</w:t>
      </w:r>
      <w:r w:rsidRPr="008C5924">
        <w:rPr>
          <w:rFonts w:ascii="Times New Roman" w:hAnsi="Times New Roman" w:hint="eastAsia"/>
          <w:b/>
        </w:rPr>
        <w:t>分，共</w:t>
      </w:r>
      <w:r>
        <w:rPr>
          <w:rFonts w:ascii="Times New Roman" w:hAnsi="Times New Roman" w:hint="eastAsia"/>
          <w:b/>
          <w:lang w:eastAsia="zh-CN"/>
        </w:rPr>
        <w:t>2</w:t>
      </w:r>
      <w:r w:rsidRPr="008C5924">
        <w:rPr>
          <w:rFonts w:ascii="Times New Roman" w:hAnsi="Times New Roman" w:hint="eastAsia"/>
          <w:b/>
        </w:rPr>
        <w:t>0</w:t>
      </w:r>
      <w:r w:rsidRPr="008C5924">
        <w:rPr>
          <w:rFonts w:ascii="Times New Roman" w:hAnsi="Times New Roman" w:hint="eastAsia"/>
          <w:b/>
        </w:rPr>
        <w:t>分</w:t>
      </w:r>
      <w:r w:rsidRPr="008C5924">
        <w:rPr>
          <w:rFonts w:ascii="Times New Roman" w:hAnsi="Times New Roman" w:hint="eastAsia"/>
          <w:b/>
        </w:rPr>
        <w:t>)</w:t>
      </w:r>
    </w:p>
    <w:p w:rsidR="0052638D" w:rsidRDefault="0052638D" w:rsidP="004C72C8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</w:p>
    <w:p w:rsidR="00BD49CD" w:rsidRPr="00BD49CD" w:rsidRDefault="00BD49CD" w:rsidP="00BD49CD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</w:rPr>
      </w:pPr>
      <w:r w:rsidRPr="00581641">
        <w:rPr>
          <w:rFonts w:ascii="Times New Roman" w:hAnsi="Times New Roman" w:hint="eastAsia"/>
          <w:color w:val="000000"/>
          <w:szCs w:val="21"/>
        </w:rPr>
        <w:t>1</w:t>
      </w:r>
      <w:r w:rsidRPr="00581641">
        <w:rPr>
          <w:rFonts w:ascii="Times New Roman" w:hAnsi="Times New Roman" w:hint="eastAsia"/>
          <w:color w:val="000000"/>
          <w:szCs w:val="21"/>
        </w:rPr>
        <w:t>、</w:t>
      </w:r>
      <w:r w:rsidRPr="00BD49CD">
        <w:rPr>
          <w:rFonts w:ascii="Times New Roman" w:hAnsi="Times New Roman" w:hint="eastAsia"/>
          <w:color w:val="000000"/>
          <w:szCs w:val="21"/>
        </w:rPr>
        <w:t>要使</w:t>
      </w:r>
      <w:r w:rsidRPr="00BD49CD">
        <w:rPr>
          <w:rFonts w:ascii="Times New Roman" w:hAnsi="Times New Roman" w:hint="eastAsia"/>
          <w:color w:val="000000"/>
          <w:szCs w:val="21"/>
        </w:rPr>
        <w:t>JK</w:t>
      </w:r>
      <w:r w:rsidRPr="00BD49CD">
        <w:rPr>
          <w:rFonts w:ascii="Times New Roman" w:hAnsi="Times New Roman" w:hint="eastAsia"/>
          <w:color w:val="000000"/>
          <w:szCs w:val="21"/>
        </w:rPr>
        <w:t>触发器在时钟作用下的次态与现态相反，</w:t>
      </w:r>
      <w:r w:rsidRPr="00BD49CD">
        <w:rPr>
          <w:rFonts w:ascii="Times New Roman" w:hAnsi="Times New Roman" w:hint="eastAsia"/>
          <w:color w:val="000000"/>
          <w:szCs w:val="21"/>
        </w:rPr>
        <w:t>JK</w:t>
      </w:r>
      <w:r w:rsidRPr="00BD49CD">
        <w:rPr>
          <w:rFonts w:ascii="Times New Roman" w:hAnsi="Times New Roman" w:hint="eastAsia"/>
          <w:color w:val="000000"/>
          <w:szCs w:val="21"/>
        </w:rPr>
        <w:t>端取值应为</w:t>
      </w:r>
      <w:r w:rsidR="003F2729" w:rsidRPr="003F2729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>_____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</w:t>
      </w:r>
      <w:r w:rsidR="003F2729" w:rsidRPr="003F2729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>___</w:t>
      </w:r>
      <w:r w:rsidRPr="00BD49CD">
        <w:rPr>
          <w:rFonts w:ascii="Times New Roman" w:hAnsi="Times New Roman" w:hint="eastAsia"/>
          <w:color w:val="000000"/>
          <w:szCs w:val="21"/>
        </w:rPr>
        <w:t>。</w:t>
      </w:r>
    </w:p>
    <w:p w:rsidR="00D02ADD" w:rsidRDefault="00BD49CD" w:rsidP="00177705">
      <w:r w:rsidRPr="00D02ADD">
        <w:rPr>
          <w:rFonts w:hint="eastAsia"/>
        </w:rPr>
        <w:t>A</w:t>
      </w:r>
      <w:r w:rsidR="00EA7D22" w:rsidRPr="00EA7D22">
        <w:rPr>
          <w:rFonts w:hint="eastAsia"/>
        </w:rPr>
        <w:t>．</w:t>
      </w:r>
      <w:r w:rsidRPr="00D02ADD">
        <w:rPr>
          <w:rFonts w:hint="eastAsia"/>
        </w:rPr>
        <w:t>JK=00        B</w:t>
      </w:r>
      <w:r w:rsidR="00EA7D22" w:rsidRPr="00EA7D22">
        <w:rPr>
          <w:rFonts w:hint="eastAsia"/>
        </w:rPr>
        <w:t>．</w:t>
      </w:r>
      <w:r w:rsidRPr="00D02ADD">
        <w:rPr>
          <w:rFonts w:hint="eastAsia"/>
        </w:rPr>
        <w:t>JK=01        C</w:t>
      </w:r>
      <w:r w:rsidR="00EA7D22" w:rsidRPr="00EA7D22">
        <w:rPr>
          <w:rFonts w:hint="eastAsia"/>
        </w:rPr>
        <w:t>．</w:t>
      </w:r>
      <w:r w:rsidRPr="00D02ADD">
        <w:rPr>
          <w:rFonts w:hint="eastAsia"/>
        </w:rPr>
        <w:t>JK=10         D</w:t>
      </w:r>
      <w:r w:rsidR="00EA7D22" w:rsidRPr="00EA7D22">
        <w:rPr>
          <w:rFonts w:hint="eastAsia"/>
        </w:rPr>
        <w:t>．</w:t>
      </w:r>
      <w:r w:rsidRPr="00D02ADD">
        <w:rPr>
          <w:rFonts w:hint="eastAsia"/>
        </w:rPr>
        <w:t xml:space="preserve">JK=11  </w:t>
      </w:r>
    </w:p>
    <w:p w:rsidR="00995CA5" w:rsidRPr="00995CA5" w:rsidRDefault="00995CA5" w:rsidP="004A7931"/>
    <w:p w:rsidR="00EA7D22" w:rsidRPr="00EA7D22" w:rsidRDefault="00EA7D22" w:rsidP="00EA7D22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 w:rsidRPr="00EA7D22">
        <w:rPr>
          <w:rFonts w:ascii="Times New Roman" w:hAnsi="Times New Roman" w:hint="eastAsia"/>
          <w:color w:val="000000"/>
          <w:szCs w:val="21"/>
          <w:lang w:eastAsia="zh-CN"/>
        </w:rPr>
        <w:t>2</w:t>
      </w:r>
      <w:r w:rsidRPr="00EA7D22">
        <w:rPr>
          <w:rFonts w:ascii="Times New Roman" w:hAnsi="Times New Roman" w:hint="eastAsia"/>
          <w:color w:val="000000"/>
          <w:szCs w:val="21"/>
        </w:rPr>
        <w:t>、</w:t>
      </w:r>
      <w:r w:rsidRPr="00EA7D22">
        <w:rPr>
          <w:rFonts w:ascii="Times New Roman" w:hAnsi="Times New Roman" w:hint="eastAsia"/>
          <w:lang w:eastAsia="zh-CN"/>
        </w:rPr>
        <w:t>下列器件中，属于时序部件的是</w:t>
      </w:r>
      <w:r w:rsidRPr="003F2729">
        <w:rPr>
          <w:rFonts w:ascii="Times New Roman" w:hAnsi="Times New Roman" w:hint="eastAsia"/>
          <w:b/>
          <w:u w:val="single"/>
          <w:lang w:eastAsia="zh-CN"/>
        </w:rPr>
        <w:t>____</w:t>
      </w:r>
      <w:r w:rsidR="0039589A">
        <w:rPr>
          <w:rFonts w:ascii="Times New Roman" w:hAnsi="Times New Roman" w:hint="eastAsia"/>
          <w:b/>
          <w:u w:val="single"/>
          <w:lang w:eastAsia="zh-CN"/>
        </w:rPr>
        <w:t xml:space="preserve"> </w:t>
      </w:r>
      <w:r w:rsidRPr="003F2729">
        <w:rPr>
          <w:rFonts w:ascii="Times New Roman" w:hAnsi="Times New Roman" w:hint="eastAsia"/>
          <w:b/>
          <w:u w:val="single"/>
          <w:lang w:eastAsia="zh-CN"/>
        </w:rPr>
        <w:t>____</w:t>
      </w:r>
      <w:r w:rsidRPr="00EA7D22">
        <w:rPr>
          <w:rFonts w:ascii="Times New Roman" w:hAnsi="Times New Roman" w:hint="eastAsia"/>
          <w:lang w:eastAsia="zh-CN"/>
        </w:rPr>
        <w:t>。</w:t>
      </w:r>
    </w:p>
    <w:p w:rsidR="00D02ADD" w:rsidRPr="00EA7D22" w:rsidRDefault="00EA7D22" w:rsidP="00177705">
      <w:r w:rsidRPr="00EA7D22">
        <w:rPr>
          <w:rFonts w:hint="eastAsia"/>
        </w:rPr>
        <w:t>A</w:t>
      </w:r>
      <w:r w:rsidRPr="00EA7D22">
        <w:rPr>
          <w:rFonts w:hint="eastAsia"/>
        </w:rPr>
        <w:t>．计数器</w:t>
      </w:r>
      <w:r w:rsidRPr="00EA7D22">
        <w:rPr>
          <w:rFonts w:hint="eastAsia"/>
        </w:rPr>
        <w:t xml:space="preserve">    B</w:t>
      </w:r>
      <w:r w:rsidRPr="00EA7D22">
        <w:rPr>
          <w:rFonts w:hint="eastAsia"/>
        </w:rPr>
        <w:t>．</w:t>
      </w:r>
      <w:r w:rsidRPr="00EA7D22">
        <w:rPr>
          <w:rFonts w:hint="eastAsia"/>
        </w:rPr>
        <w:t xml:space="preserve"> </w:t>
      </w:r>
      <w:r w:rsidRPr="00EA7D22">
        <w:rPr>
          <w:rFonts w:hint="eastAsia"/>
        </w:rPr>
        <w:t>译码器</w:t>
      </w:r>
      <w:r w:rsidRPr="00EA7D22">
        <w:rPr>
          <w:rFonts w:hint="eastAsia"/>
        </w:rPr>
        <w:t xml:space="preserve">  C</w:t>
      </w:r>
      <w:r w:rsidRPr="00EA7D22">
        <w:rPr>
          <w:rFonts w:hint="eastAsia"/>
        </w:rPr>
        <w:t>．</w:t>
      </w:r>
      <w:r w:rsidRPr="00EA7D22">
        <w:rPr>
          <w:rFonts w:hint="eastAsia"/>
        </w:rPr>
        <w:t xml:space="preserve"> </w:t>
      </w:r>
      <w:r w:rsidRPr="00EA7D22">
        <w:rPr>
          <w:rFonts w:hint="eastAsia"/>
        </w:rPr>
        <w:t>加法器</w:t>
      </w:r>
      <w:r w:rsidRPr="00EA7D22">
        <w:rPr>
          <w:rFonts w:hint="eastAsia"/>
        </w:rPr>
        <w:t xml:space="preserve">    D</w:t>
      </w:r>
      <w:r w:rsidRPr="00EA7D22">
        <w:rPr>
          <w:rFonts w:hint="eastAsia"/>
        </w:rPr>
        <w:t>．多路选择器</w:t>
      </w:r>
    </w:p>
    <w:p w:rsidR="00D02ADD" w:rsidRDefault="00D02ADD" w:rsidP="004A7931"/>
    <w:p w:rsidR="00AE1A20" w:rsidRPr="00AE1A20" w:rsidRDefault="00B87525" w:rsidP="00AE1A20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3</w:t>
      </w:r>
      <w:r w:rsidR="00581641" w:rsidRPr="00581641">
        <w:rPr>
          <w:rFonts w:ascii="Times New Roman" w:hAnsi="Times New Roman" w:hint="eastAsia"/>
          <w:color w:val="000000"/>
          <w:szCs w:val="21"/>
        </w:rPr>
        <w:t>、</w:t>
      </w:r>
      <w:r w:rsidR="00AE1A20" w:rsidRPr="00AE1A20">
        <w:rPr>
          <w:rFonts w:ascii="Times New Roman" w:hAnsi="Times New Roman" w:hint="eastAsia"/>
          <w:color w:val="000000"/>
          <w:szCs w:val="21"/>
        </w:rPr>
        <w:t>一位十进制计数器至少需要</w:t>
      </w:r>
      <w:r w:rsidR="00AE1A20" w:rsidRPr="00AE1A20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>_____</w:t>
      </w:r>
      <w:r w:rsidR="0039589A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</w:t>
      </w:r>
      <w:r w:rsidR="00AE1A20" w:rsidRPr="00AE1A20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>_____</w:t>
      </w:r>
      <w:proofErr w:type="spellStart"/>
      <w:r w:rsidR="00AE1A20" w:rsidRPr="00AE1A20">
        <w:rPr>
          <w:rFonts w:ascii="Times New Roman" w:hAnsi="Times New Roman" w:hint="eastAsia"/>
          <w:color w:val="000000"/>
          <w:szCs w:val="21"/>
        </w:rPr>
        <w:t>个触发器</w:t>
      </w:r>
      <w:proofErr w:type="spellEnd"/>
      <w:r w:rsidR="00AE1A20" w:rsidRPr="00AE1A20">
        <w:rPr>
          <w:rFonts w:ascii="Times New Roman" w:hAnsi="Times New Roman" w:hint="eastAsia"/>
          <w:color w:val="000000"/>
          <w:szCs w:val="21"/>
        </w:rPr>
        <w:t>。</w:t>
      </w:r>
    </w:p>
    <w:p w:rsidR="00F30334" w:rsidRDefault="00AE1A20" w:rsidP="00D42A65">
      <w:r w:rsidRPr="00AE1A20">
        <w:rPr>
          <w:rFonts w:hint="eastAsia"/>
        </w:rPr>
        <w:t>A</w:t>
      </w:r>
      <w:r w:rsidRPr="00AE1A20">
        <w:rPr>
          <w:rFonts w:hint="eastAsia"/>
        </w:rPr>
        <w:t>．</w:t>
      </w:r>
      <w:r w:rsidRPr="00AE1A20">
        <w:rPr>
          <w:rFonts w:hint="eastAsia"/>
        </w:rPr>
        <w:t>3</w:t>
      </w:r>
      <w:r w:rsidRPr="00AE1A20">
        <w:rPr>
          <w:rFonts w:hint="eastAsia"/>
        </w:rPr>
        <w:tab/>
      </w:r>
      <w:r>
        <w:rPr>
          <w:rFonts w:hint="eastAsia"/>
        </w:rPr>
        <w:t xml:space="preserve">     </w:t>
      </w:r>
      <w:r w:rsidRPr="00AE1A20">
        <w:rPr>
          <w:rFonts w:hint="eastAsia"/>
        </w:rPr>
        <w:t>B</w:t>
      </w:r>
      <w:r w:rsidRPr="00AE1A20">
        <w:rPr>
          <w:rFonts w:hint="eastAsia"/>
        </w:rPr>
        <w:t>．</w:t>
      </w:r>
      <w:r w:rsidRPr="00AE1A20">
        <w:rPr>
          <w:rFonts w:hint="eastAsia"/>
        </w:rPr>
        <w:t>4</w:t>
      </w:r>
      <w:r w:rsidRPr="00AE1A20">
        <w:rPr>
          <w:rFonts w:hint="eastAsia"/>
        </w:rPr>
        <w:tab/>
      </w:r>
      <w:r>
        <w:rPr>
          <w:rFonts w:hint="eastAsia"/>
        </w:rPr>
        <w:t xml:space="preserve">      </w:t>
      </w:r>
      <w:r w:rsidRPr="00AE1A20">
        <w:rPr>
          <w:rFonts w:hint="eastAsia"/>
        </w:rPr>
        <w:t>C</w:t>
      </w:r>
      <w:r w:rsidRPr="00AE1A20">
        <w:rPr>
          <w:rFonts w:hint="eastAsia"/>
        </w:rPr>
        <w:t>．</w:t>
      </w:r>
      <w:r w:rsidRPr="00AE1A20">
        <w:rPr>
          <w:rFonts w:hint="eastAsia"/>
        </w:rPr>
        <w:t>5</w:t>
      </w:r>
      <w:r w:rsidRPr="00AE1A20">
        <w:rPr>
          <w:rFonts w:hint="eastAsia"/>
        </w:rPr>
        <w:tab/>
      </w:r>
      <w:r>
        <w:rPr>
          <w:rFonts w:hint="eastAsia"/>
        </w:rPr>
        <w:t xml:space="preserve">        </w:t>
      </w:r>
      <w:r w:rsidRPr="00AE1A20">
        <w:rPr>
          <w:rFonts w:hint="eastAsia"/>
        </w:rPr>
        <w:t>D</w:t>
      </w:r>
      <w:r w:rsidRPr="00AE1A20">
        <w:rPr>
          <w:rFonts w:hint="eastAsia"/>
        </w:rPr>
        <w:t>．</w:t>
      </w:r>
      <w:r w:rsidRPr="00AE1A20">
        <w:rPr>
          <w:rFonts w:hint="eastAsia"/>
        </w:rPr>
        <w:t>10</w:t>
      </w:r>
    </w:p>
    <w:p w:rsidR="00F76B3A" w:rsidRDefault="00BB3935" w:rsidP="00F76B3A">
      <w:pPr>
        <w:rPr>
          <w:sz w:val="24"/>
        </w:rPr>
      </w:pPr>
      <w:r>
        <w:rPr>
          <w:rFonts w:hint="eastAsia"/>
          <w:color w:val="000000"/>
          <w:szCs w:val="21"/>
        </w:rPr>
        <w:t>4</w:t>
      </w:r>
      <w:r w:rsidRPr="00581641">
        <w:rPr>
          <w:rFonts w:hint="eastAsia"/>
          <w:color w:val="000000"/>
          <w:szCs w:val="21"/>
        </w:rPr>
        <w:t>、</w:t>
      </w:r>
      <w:r w:rsidR="00F76B3A">
        <w:rPr>
          <w:rFonts w:hint="eastAsia"/>
          <w:sz w:val="24"/>
        </w:rPr>
        <w:t>设</w:t>
      </w:r>
      <w:r w:rsidR="00F76B3A">
        <w:rPr>
          <w:position w:val="-6"/>
          <w:sz w:val="24"/>
        </w:rPr>
        <w:object w:dxaOrig="1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7.5pt" o:ole="">
            <v:imagedata r:id="rId9" o:title=""/>
          </v:shape>
          <o:OLEObject Type="Embed" ProgID="Equation.3" ShapeID="_x0000_i1025" DrawAspect="Content" ObjectID="_1664128697" r:id="rId10"/>
        </w:object>
      </w:r>
      <w:r w:rsidR="00F76B3A">
        <w:rPr>
          <w:rFonts w:hint="eastAsia"/>
          <w:sz w:val="24"/>
        </w:rPr>
        <w:t>，则它的非函数是</w:t>
      </w:r>
      <w:r w:rsidR="00F76B3A">
        <w:rPr>
          <w:rFonts w:hint="eastAsia"/>
          <w:sz w:val="24"/>
        </w:rPr>
        <w:t>__</w:t>
      </w:r>
      <w:r w:rsidR="008E5238">
        <w:rPr>
          <w:rFonts w:hint="eastAsia"/>
          <w:sz w:val="24"/>
        </w:rPr>
        <w:t xml:space="preserve"> </w:t>
      </w:r>
      <w:r w:rsidR="00F76B3A">
        <w:rPr>
          <w:rFonts w:hint="eastAsia"/>
          <w:sz w:val="24"/>
        </w:rPr>
        <w:t>_______</w:t>
      </w:r>
      <w:r w:rsidR="00F76B3A">
        <w:rPr>
          <w:rFonts w:hint="eastAsia"/>
          <w:sz w:val="24"/>
        </w:rPr>
        <w:t>。</w:t>
      </w:r>
      <w:r w:rsidR="00F76B3A">
        <w:rPr>
          <w:rFonts w:hint="eastAsia"/>
          <w:sz w:val="24"/>
        </w:rPr>
        <w:t xml:space="preserve"> </w:t>
      </w:r>
    </w:p>
    <w:p w:rsidR="00F76B3A" w:rsidRDefault="00F76B3A" w:rsidP="00F76B3A">
      <w:pPr>
        <w:ind w:leftChars="171" w:left="359" w:firstLineChars="200"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position w:val="-6"/>
          <w:sz w:val="24"/>
        </w:rPr>
        <w:object w:dxaOrig="1780" w:dyaOrig="380">
          <v:shape id="_x0000_i1026" type="#_x0000_t75" style="width:89.5pt;height:19pt" o:ole="">
            <v:imagedata r:id="rId11" o:title=""/>
          </v:shape>
          <o:OLEObject Type="Embed" ProgID="Equation.3" ShapeID="_x0000_i1026" DrawAspect="Content" ObjectID="_1664128698" r:id="rId12"/>
        </w:object>
      </w:r>
      <w:r>
        <w:rPr>
          <w:rFonts w:hint="eastAsia"/>
          <w:sz w:val="24"/>
        </w:rPr>
        <w:t xml:space="preserve">       B.  </w:t>
      </w:r>
      <w:r>
        <w:rPr>
          <w:position w:val="-10"/>
          <w:sz w:val="24"/>
        </w:rPr>
        <w:object w:dxaOrig="2100" w:dyaOrig="380">
          <v:shape id="_x0000_i1027" type="#_x0000_t75" style="width:105pt;height:19pt" o:ole="">
            <v:imagedata r:id="rId13" o:title=""/>
          </v:shape>
          <o:OLEObject Type="Embed" ProgID="Equation.3" ShapeID="_x0000_i1027" DrawAspect="Content" ObjectID="_1664128699" r:id="rId14"/>
        </w:object>
      </w:r>
    </w:p>
    <w:p w:rsidR="00F76B3A" w:rsidRDefault="00F76B3A" w:rsidP="00F76B3A">
      <w:pPr>
        <w:ind w:leftChars="171" w:left="359" w:firstLineChars="200" w:firstLine="480"/>
        <w:rPr>
          <w:sz w:val="24"/>
        </w:rPr>
      </w:pPr>
      <w:r>
        <w:rPr>
          <w:rFonts w:hint="eastAsia"/>
          <w:sz w:val="24"/>
        </w:rPr>
        <w:t>C.</w:t>
      </w:r>
      <w:r>
        <w:rPr>
          <w:rFonts w:hint="eastAsia"/>
        </w:rPr>
        <w:t xml:space="preserve"> </w:t>
      </w:r>
      <w:r>
        <w:rPr>
          <w:position w:val="-10"/>
          <w:sz w:val="24"/>
        </w:rPr>
        <w:object w:dxaOrig="2100" w:dyaOrig="380">
          <v:shape id="_x0000_i1028" type="#_x0000_t75" style="width:105pt;height:19pt" o:ole="">
            <v:imagedata r:id="rId15" o:title=""/>
          </v:shape>
          <o:OLEObject Type="Embed" ProgID="Equation.3" ShapeID="_x0000_i1028" DrawAspect="Content" ObjectID="_1664128700" r:id="rId16"/>
        </w:object>
      </w:r>
      <w:r>
        <w:rPr>
          <w:rFonts w:hint="eastAsia"/>
          <w:sz w:val="24"/>
        </w:rPr>
        <w:t xml:space="preserve">     D.  </w:t>
      </w:r>
      <w:r>
        <w:rPr>
          <w:position w:val="-6"/>
          <w:sz w:val="24"/>
        </w:rPr>
        <w:object w:dxaOrig="1420" w:dyaOrig="380">
          <v:shape id="_x0000_i1029" type="#_x0000_t75" style="width:70.5pt;height:19pt" o:ole="">
            <v:imagedata r:id="rId17" o:title=""/>
          </v:shape>
          <o:OLEObject Type="Embed" ProgID="Equation.3" ShapeID="_x0000_i1029" DrawAspect="Content" ObjectID="_1664128701" r:id="rId18"/>
        </w:object>
      </w:r>
    </w:p>
    <w:p w:rsidR="004C72C8" w:rsidRPr="00F30334" w:rsidRDefault="004C72C8" w:rsidP="00F76B3A">
      <w:pPr>
        <w:pStyle w:val="ab"/>
        <w:ind w:left="284" w:hanging="284"/>
        <w:jc w:val="left"/>
        <w:outlineLvl w:val="0"/>
      </w:pPr>
    </w:p>
    <w:p w:rsidR="00DD2E85" w:rsidRPr="002D676C" w:rsidRDefault="009E338F" w:rsidP="002D676C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5</w:t>
      </w:r>
      <w:r w:rsidRPr="00581641">
        <w:rPr>
          <w:rFonts w:ascii="Times New Roman" w:hAnsi="Times New Roman" w:hint="eastAsia"/>
          <w:color w:val="000000"/>
          <w:szCs w:val="21"/>
        </w:rPr>
        <w:t>、</w:t>
      </w:r>
      <w:r w:rsidR="002D676C">
        <w:rPr>
          <w:rFonts w:asciiTheme="minorEastAsia" w:eastAsiaTheme="minorEastAsia" w:hAnsiTheme="minorEastAsia" w:hint="eastAsia"/>
          <w:color w:val="000000"/>
          <w:szCs w:val="21"/>
          <w:lang w:eastAsia="zh-CN"/>
        </w:rPr>
        <w:t>下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图</w:t>
      </w:r>
      <w:r w:rsidR="002D676C">
        <w:rPr>
          <w:rFonts w:ascii="Times New Roman" w:hAnsi="Times New Roman" w:hint="eastAsia"/>
          <w:color w:val="000000"/>
          <w:szCs w:val="21"/>
          <w:lang w:eastAsia="zh-CN"/>
        </w:rPr>
        <w:t>所示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是共阴极七段</w:t>
      </w:r>
      <w:proofErr w:type="spellStart"/>
      <w:r w:rsidR="00DD2E85" w:rsidRPr="00DD2E85">
        <w:rPr>
          <w:rFonts w:ascii="Times New Roman" w:hAnsi="Times New Roman"/>
          <w:color w:val="000000"/>
          <w:szCs w:val="21"/>
          <w:lang w:eastAsia="zh-CN"/>
        </w:rPr>
        <w:t>LED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数码</w:t>
      </w:r>
      <w:proofErr w:type="gramStart"/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管显示</w:t>
      </w:r>
      <w:proofErr w:type="gramEnd"/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译码器框图，若要显示字符</w:t>
      </w:r>
      <w:proofErr w:type="spellEnd"/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“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5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”，则译码器输出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a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～</w:t>
      </w:r>
      <w:proofErr w:type="spellStart"/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g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应为</w:t>
      </w:r>
      <w:proofErr w:type="spellEnd"/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____</w:t>
      </w:r>
      <w:r w:rsidR="008E5238">
        <w:rPr>
          <w:rFonts w:ascii="Times New Roman" w:hAnsi="Times New Roman" w:hint="eastAsia"/>
          <w:color w:val="000000"/>
          <w:szCs w:val="21"/>
          <w:lang w:eastAsia="zh-CN"/>
        </w:rPr>
        <w:t xml:space="preserve"> 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______</w:t>
      </w:r>
      <w:r w:rsidR="00DD2E85" w:rsidRPr="00DD2E85">
        <w:rPr>
          <w:rFonts w:ascii="Times New Roman" w:hAnsi="Times New Roman" w:hint="eastAsia"/>
          <w:color w:val="000000"/>
          <w:szCs w:val="21"/>
          <w:lang w:eastAsia="zh-CN"/>
        </w:rPr>
        <w:t>。</w:t>
      </w:r>
    </w:p>
    <w:p w:rsidR="006D56B4" w:rsidRDefault="00DD2E85" w:rsidP="006D56B4">
      <w:pPr>
        <w:ind w:firstLineChars="50" w:firstLine="105"/>
      </w:pPr>
      <w:r w:rsidRPr="00DD2E85">
        <w:rPr>
          <w:rFonts w:hint="eastAsia"/>
        </w:rPr>
        <w:t xml:space="preserve"> </w:t>
      </w:r>
      <w:r w:rsidRPr="00DD2E85">
        <w:t>A</w:t>
      </w:r>
      <w:r w:rsidRPr="00EA7D22">
        <w:rPr>
          <w:rFonts w:hint="eastAsia"/>
        </w:rPr>
        <w:t>．</w:t>
      </w:r>
      <w:r w:rsidRPr="00DD2E85">
        <w:rPr>
          <w:rFonts w:hint="eastAsia"/>
        </w:rPr>
        <w:t xml:space="preserve">0100100 </w:t>
      </w:r>
      <w:r w:rsidR="006D56B4">
        <w:rPr>
          <w:rFonts w:hint="eastAsia"/>
        </w:rPr>
        <w:t xml:space="preserve"> </w:t>
      </w:r>
      <w:r w:rsidRPr="00DD2E85">
        <w:rPr>
          <w:rFonts w:hint="eastAsia"/>
        </w:rPr>
        <w:t xml:space="preserve">  </w:t>
      </w:r>
      <w:r w:rsidRPr="00DD2E85">
        <w:t>B</w:t>
      </w:r>
      <w:r w:rsidRPr="00EA7D22">
        <w:rPr>
          <w:rFonts w:hint="eastAsia"/>
        </w:rPr>
        <w:t>．</w:t>
      </w:r>
      <w:r w:rsidRPr="00DD2E85">
        <w:rPr>
          <w:rFonts w:hint="eastAsia"/>
        </w:rPr>
        <w:t xml:space="preserve">1100011  </w:t>
      </w:r>
      <w:r w:rsidR="006D56B4">
        <w:rPr>
          <w:rFonts w:hint="eastAsia"/>
        </w:rPr>
        <w:t xml:space="preserve"> </w:t>
      </w:r>
      <w:r w:rsidRPr="00DD2E85">
        <w:rPr>
          <w:rFonts w:hint="eastAsia"/>
        </w:rPr>
        <w:t xml:space="preserve"> </w:t>
      </w:r>
      <w:r w:rsidRPr="00DD2E85">
        <w:t>C</w:t>
      </w:r>
      <w:r w:rsidRPr="00EA7D22">
        <w:rPr>
          <w:rFonts w:hint="eastAsia"/>
        </w:rPr>
        <w:t>．</w:t>
      </w:r>
      <w:r w:rsidRPr="00DD2E85">
        <w:rPr>
          <w:rFonts w:hint="eastAsia"/>
        </w:rPr>
        <w:t xml:space="preserve">1011011    </w:t>
      </w:r>
      <w:r w:rsidR="006D56B4">
        <w:rPr>
          <w:rFonts w:hint="eastAsia"/>
        </w:rPr>
        <w:t xml:space="preserve"> </w:t>
      </w:r>
      <w:r w:rsidRPr="00DD2E85">
        <w:t>D</w:t>
      </w:r>
      <w:r w:rsidRPr="00EA7D22">
        <w:rPr>
          <w:rFonts w:hint="eastAsia"/>
        </w:rPr>
        <w:t>．</w:t>
      </w:r>
      <w:r w:rsidRPr="00DD2E85">
        <w:rPr>
          <w:rFonts w:hint="eastAsia"/>
        </w:rPr>
        <w:t>0011011</w:t>
      </w:r>
    </w:p>
    <w:p w:rsidR="006D56B4" w:rsidRDefault="006D56B4" w:rsidP="006D56B4">
      <w:pPr>
        <w:ind w:firstLineChars="50" w:firstLine="105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921408" behindDoc="0" locked="0" layoutInCell="1" allowOverlap="1" wp14:anchorId="4F8DE445" wp14:editId="117B0728">
                <wp:simplePos x="0" y="0"/>
                <wp:positionH relativeFrom="column">
                  <wp:posOffset>119573</wp:posOffset>
                </wp:positionH>
                <wp:positionV relativeFrom="paragraph">
                  <wp:posOffset>61374</wp:posOffset>
                </wp:positionV>
                <wp:extent cx="3808675" cy="1661795"/>
                <wp:effectExtent l="0" t="0" r="20955" b="0"/>
                <wp:wrapNone/>
                <wp:docPr id="244" name="组合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08675" cy="1661795"/>
                          <a:chOff x="1697" y="4042"/>
                          <a:chExt cx="5654" cy="2616"/>
                        </a:xfrm>
                      </wpg:grpSpPr>
                      <wps:wsp>
                        <wps:cNvPr id="245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697" y="6088"/>
                            <a:ext cx="2114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DD2E85">
                              <w:r>
                                <w:rPr>
                                  <w:rFonts w:hint="eastAsia"/>
                                </w:rPr>
                                <w:t>共阴极</w:t>
                              </w:r>
                              <w:r>
                                <w:t>LED</w:t>
                              </w:r>
                              <w:r>
                                <w:rPr>
                                  <w:rFonts w:hint="eastAsia"/>
                                </w:rPr>
                                <w:t>数码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6" name="Group 39"/>
                        <wpg:cNvGrpSpPr>
                          <a:grpSpLocks/>
                        </wpg:cNvGrpSpPr>
                        <wpg:grpSpPr bwMode="auto">
                          <a:xfrm>
                            <a:off x="4187" y="4042"/>
                            <a:ext cx="3164" cy="2486"/>
                            <a:chOff x="5147" y="6382"/>
                            <a:chExt cx="3164" cy="2486"/>
                          </a:xfrm>
                        </wpg:grpSpPr>
                        <wps:wsp>
                          <wps:cNvPr id="247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3" y="8418"/>
                              <a:ext cx="1966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6050F" w:rsidRDefault="0086050F" w:rsidP="00DD2E85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A  B   C  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9" y="6382"/>
                              <a:ext cx="2928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6050F" w:rsidRDefault="0086050F" w:rsidP="00DD2E85">
                                <w:pPr>
                                  <w:rPr>
                                    <w:b/>
                                    <w:bCs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>a  b</w:t>
                                </w:r>
                                <w:proofErr w:type="gramEnd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c  d   e   f  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Line 42"/>
                          <wps:cNvCnPr/>
                          <wps:spPr bwMode="auto">
                            <a:xfrm>
                              <a:off x="6029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43"/>
                          <wps:cNvCnPr/>
                          <wps:spPr bwMode="auto">
                            <a:xfrm>
                              <a:off x="6435" y="8016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44"/>
                          <wps:cNvCnPr/>
                          <wps:spPr bwMode="auto">
                            <a:xfrm>
                              <a:off x="6945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45"/>
                          <wps:cNvCnPr/>
                          <wps:spPr bwMode="auto">
                            <a:xfrm>
                              <a:off x="7425" y="8012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3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5147" y="6738"/>
                              <a:ext cx="3164" cy="1278"/>
                              <a:chOff x="3287" y="7064"/>
                              <a:chExt cx="3164" cy="1278"/>
                            </a:xfrm>
                          </wpg:grpSpPr>
                          <wpg:grpSp>
                            <wpg:cNvPr id="254" name="Group 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87" y="7064"/>
                                <a:ext cx="3164" cy="1278"/>
                                <a:chOff x="3287" y="7064"/>
                                <a:chExt cx="3164" cy="1278"/>
                              </a:xfrm>
                            </wpg:grpSpPr>
                            <wps:wsp>
                              <wps:cNvPr id="255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87" y="7396"/>
                                  <a:ext cx="3164" cy="9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04" name="Group 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15" y="7064"/>
                                  <a:ext cx="2430" cy="332"/>
                                  <a:chOff x="3615" y="7064"/>
                                  <a:chExt cx="2430" cy="332"/>
                                </a:xfrm>
                              </wpg:grpSpPr>
                              <wps:wsp>
                                <wps:cNvPr id="705" name="Line 50"/>
                                <wps:cNvCnPr/>
                                <wps:spPr bwMode="auto">
                                  <a:xfrm flipV="1">
                                    <a:off x="361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6" name="Line 51"/>
                                <wps:cNvCnPr/>
                                <wps:spPr bwMode="auto">
                                  <a:xfrm flipV="1">
                                    <a:off x="3961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7" name="Line 52"/>
                                <wps:cNvCnPr/>
                                <wps:spPr bwMode="auto">
                                  <a:xfrm flipV="1">
                                    <a:off x="436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8" name="Line 53"/>
                                <wps:cNvCnPr/>
                                <wps:spPr bwMode="auto">
                                  <a:xfrm flipV="1">
                                    <a:off x="4723" y="706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9" name="Line 54"/>
                                <wps:cNvCnPr/>
                                <wps:spPr bwMode="auto">
                                  <a:xfrm flipV="1">
                                    <a:off x="5175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0" name="Line 55"/>
                                <wps:cNvCnPr/>
                                <wps:spPr bwMode="auto">
                                  <a:xfrm flipV="1">
                                    <a:off x="562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1" name="Line 56"/>
                                <wps:cNvCnPr/>
                                <wps:spPr bwMode="auto">
                                  <a:xfrm flipV="1">
                                    <a:off x="6045" y="709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712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39" y="7590"/>
                                <a:ext cx="1262" cy="5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24"/>
                                    </w:rPr>
                                    <w:t>译码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13" name="Group 58"/>
                        <wpg:cNvGrpSpPr>
                          <a:grpSpLocks/>
                        </wpg:cNvGrpSpPr>
                        <wpg:grpSpPr bwMode="auto">
                          <a:xfrm>
                            <a:off x="1949" y="4140"/>
                            <a:ext cx="1574" cy="1980"/>
                            <a:chOff x="3749" y="4214"/>
                            <a:chExt cx="1574" cy="1980"/>
                          </a:xfrm>
                        </wpg:grpSpPr>
                        <wpg:grpSp>
                          <wpg:cNvPr id="714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3779" y="4216"/>
                              <a:ext cx="1530" cy="1934"/>
                              <a:chOff x="3989" y="4306"/>
                              <a:chExt cx="1530" cy="1934"/>
                            </a:xfrm>
                          </wpg:grpSpPr>
                          <wps:wsp>
                            <wps:cNvPr id="715" name="Text Box 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13" y="4876"/>
                                <a:ext cx="466" cy="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6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3" y="4800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7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3" y="586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8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89" y="538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0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53" y="538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1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9" y="430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2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95" y="472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050F" w:rsidRDefault="0086050F" w:rsidP="00DD2E85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23" name="Group 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39" y="4670"/>
                                <a:ext cx="630" cy="1227"/>
                                <a:chOff x="4439" y="4983"/>
                                <a:chExt cx="630" cy="1227"/>
                              </a:xfrm>
                            </wpg:grpSpPr>
                            <wps:wsp>
                              <wps:cNvPr id="724" name="Line 68"/>
                              <wps:cNvCnPr/>
                              <wps:spPr bwMode="auto">
                                <a:xfrm>
                                  <a:off x="4439" y="4983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5" name="Line 69"/>
                              <wps:cNvCnPr/>
                              <wps:spPr bwMode="auto">
                                <a:xfrm>
                                  <a:off x="4453" y="5071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6" name="Line 70"/>
                              <wps:cNvCnPr/>
                              <wps:spPr bwMode="auto">
                                <a:xfrm>
                                  <a:off x="5023" y="5057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7" name="Line 71"/>
                              <wps:cNvCnPr/>
                              <wps:spPr bwMode="auto">
                                <a:xfrm>
                                  <a:off x="445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8" name="Line 72"/>
                              <wps:cNvCnPr/>
                              <wps:spPr bwMode="auto">
                                <a:xfrm>
                                  <a:off x="502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9" name="Line 73"/>
                              <wps:cNvCnPr/>
                              <wps:spPr bwMode="auto">
                                <a:xfrm>
                                  <a:off x="4469" y="5581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0" name="Line 74"/>
                              <wps:cNvCnPr/>
                              <wps:spPr bwMode="auto">
                                <a:xfrm>
                                  <a:off x="4469" y="6210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31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3749" y="4214"/>
                              <a:ext cx="1574" cy="1980"/>
                              <a:chOff x="3659" y="4154"/>
                              <a:chExt cx="2056" cy="2040"/>
                            </a:xfrm>
                          </wpg:grpSpPr>
                          <wps:wsp>
                            <wps:cNvPr id="732" name="Line 76"/>
                            <wps:cNvCnPr/>
                            <wps:spPr bwMode="auto">
                              <a:xfrm>
                                <a:off x="3659" y="4170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" name="Line 77"/>
                            <wps:cNvCnPr/>
                            <wps:spPr bwMode="auto">
                              <a:xfrm>
                                <a:off x="5683" y="4154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" name="Line 78"/>
                            <wps:cNvCnPr/>
                            <wps:spPr bwMode="auto">
                              <a:xfrm>
                                <a:off x="3659" y="4170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5" name="Line 79"/>
                            <wps:cNvCnPr/>
                            <wps:spPr bwMode="auto">
                              <a:xfrm>
                                <a:off x="3659" y="6166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8DE445" id="组合 244" o:spid="_x0000_s1060" style="position:absolute;left:0;text-align:left;margin-left:9.4pt;margin-top:4.85pt;width:299.9pt;height:130.85pt;z-index:251921408" coordorigin="1697,4042" coordsize="5654,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">
                <v:shape id="Text Box 38" o:spid="_x0000_s1061" type="#_x0000_t202" style="position:absolute;left:1697;top:6088;width:211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" stroked="f">
                  <v:textbox>
                    <w:txbxContent>
                      <w:p w:rsidR="0086050F" w:rsidRDefault="0086050F" w:rsidP="00DD2E85">
                        <w:r>
                          <w:rPr>
                            <w:rFonts w:hint="eastAsia"/>
                          </w:rPr>
                          <w:t>共阴极</w:t>
                        </w:r>
                        <w:r>
                          <w:t>LED</w:t>
                        </w:r>
                        <w:r>
                          <w:rPr>
                            <w:rFonts w:hint="eastAsia"/>
                          </w:rPr>
                          <w:t>数码管</w:t>
                        </w:r>
                      </w:p>
                    </w:txbxContent>
                  </v:textbox>
                </v:shape>
                <v:group id="Group 39" o:spid="_x0000_s1062" style="position:absolute;left:4187;top:4042;width:3164;height:2486" coordorigin="5147,6382" coordsize="3164,2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shape id="Text Box 40" o:spid="_x0000_s1063" type="#_x0000_t202" style="position:absolute;left:5773;top:8418;width:1966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" strokecolor="white">
                    <v:textbox>
                      <w:txbxContent>
                        <w:p w:rsidR="0086050F" w:rsidRDefault="0086050F" w:rsidP="00DD2E85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A  B   C   D</w:t>
                          </w:r>
                        </w:p>
                      </w:txbxContent>
                    </v:textbox>
                  </v:shape>
                  <v:shape id="Text Box 41" o:spid="_x0000_s1064" type="#_x0000_t202" style="position:absolute;left:5199;top:6382;width:292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" strokecolor="white">
                    <v:textbox>
                      <w:txbxContent>
                        <w:p w:rsidR="0086050F" w:rsidRDefault="0086050F" w:rsidP="00DD2E85">
                          <w:pPr>
                            <w:rPr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b/>
                              <w:bCs/>
                              <w:sz w:val="24"/>
                            </w:rPr>
                            <w:t>a  b</w:t>
                          </w:r>
                          <w:proofErr w:type="gramEnd"/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 c  d   e   f  g</w:t>
                          </w:r>
                        </w:p>
                      </w:txbxContent>
                    </v:textbox>
                  </v:shape>
                  <v:line id="Line 42" o:spid="_x0000_s1065" style="position:absolute;visibility:visible;mso-wrap-style:square" from="6029,8014" to="6029,8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HH/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EqMcf/HAAAA3AAA&#10;AA8AAAAAAAAAAAAAAAAABwIAAGRycy9kb3ducmV2LnhtbFBLBQYAAAAAAwADALcAAAD7AgAAAAA=&#10;"/>
                  <v:line id="Line 43" o:spid="_x0000_s1066" style="position:absolute;visibility:visible;mso-wrap-style:square" from="6435,8016" to="6435,8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06/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Xm9Ov8MAAADcAAAADwAA&#10;AAAAAAAAAAAAAAAHAgAAZHJzL2Rvd25yZXYueG1sUEsFBgAAAAADAAMAtwAAAPcCAAAAAA==&#10;"/>
                  <v:line id="Line 44" o:spid="_x0000_s1067" style="position:absolute;visibility:visible;mso-wrap-style:square" from="6945,8014" to="6945,8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+sk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DEj6yTHAAAA3AAA&#10;AA8AAAAAAAAAAAAAAAAABwIAAGRycy9kb3ducmV2LnhtbFBLBQYAAAAAAwADALcAAAD7AgAAAAA=&#10;"/>
                  <v:line id="Line 45" o:spid="_x0000_s1068" style="position:absolute;visibility:visible;mso-wrap-style:square" from="7425,8012" to="7425,8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XVT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MHxdVPHAAAA3AAA&#10;AA8AAAAAAAAAAAAAAAAABwIAAGRycy9kb3ducmV2LnhtbFBLBQYAAAAAAwADALcAAAD7AgAAAAA=&#10;"/>
                  <v:group id="Group 46" o:spid="_x0000_s1069" style="position:absolute;left:5147;top:6738;width:3164;height:1278" coordorigin="3287,7064" coordsize="3164,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<v:group id="Group 47" o:spid="_x0000_s1070" style="position:absolute;left:3287;top:7064;width:3164;height:1278" coordorigin="3287,7064" coordsize="3164,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  <v:rect id="Rectangle 48" o:spid="_x0000_s1071" style="position:absolute;left:3287;top:7396;width:3164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"/>
                      <v:group id="Group 49" o:spid="_x0000_s1072" style="position:absolute;left:3615;top:7064;width:2430;height:332" coordorigin="3615,7064" coordsize="2430,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F6nxgAAANw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CP3uD3TDgCcvUDAAD//wMAUEsBAi0AFAAGAAgAAAAhANvh9svuAAAAhQEAABMAAAAAAAAA&#10;AAAAAAAAAAAAAFtDb250ZW50X1R5cGVzXS54bWxQSwECLQAUAAYACAAAACEAWvQsW78AAAAVAQAA&#10;CwAAAAAAAAAAAAAAAAAfAQAAX3JlbHMvLnJlbHNQSwECLQAUAAYACAAAACEAgrRep8YAAADcAAAA&#10;DwAAAAAAAAAAAAAAAAAHAgAAZHJzL2Rvd25yZXYueG1sUEsFBgAAAAADAAMAtwAAAPoCAAAAAA==&#10;">
                        <v:line id="Line 50" o:spid="_x0000_s1073" style="position:absolute;flip:y;visibility:visible;mso-wrap-style:square" from="3615,7080" to="361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">
                          <v:stroke endarrow="block"/>
                        </v:line>
                        <v:line id="Line 51" o:spid="_x0000_s1074" style="position:absolute;flip:y;visibility:visible;mso-wrap-style:square" from="3961,7096" to="3961,7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">
                          <v:stroke endarrow="block"/>
                        </v:line>
                        <v:line id="Line 52" o:spid="_x0000_s1075" style="position:absolute;flip:y;visibility:visible;mso-wrap-style:square" from="4365,7080" to="436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">
                          <v:stroke endarrow="block"/>
                        </v:line>
                        <v:line id="Line 53" o:spid="_x0000_s1076" style="position:absolute;flip:y;visibility:visible;mso-wrap-style:square" from="4723,7064" to="4723,7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">
                          <v:stroke endarrow="block"/>
                        </v:line>
                        <v:line id="Line 54" o:spid="_x0000_s1077" style="position:absolute;flip:y;visibility:visible;mso-wrap-style:square" from="5175,7096" to="5175,7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">
                          <v:stroke endarrow="block"/>
                        </v:line>
                        <v:line id="Line 55" o:spid="_x0000_s1078" style="position:absolute;flip:y;visibility:visible;mso-wrap-style:square" from="5625,7080" to="562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">
                          <v:stroke endarrow="block"/>
                        </v:line>
                        <v:line id="Line 56" o:spid="_x0000_s1079" style="position:absolute;flip:y;visibility:visible;mso-wrap-style:square" from="6045,7094" to="6045,7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">
                          <v:stroke endarrow="block"/>
                        </v:line>
                      </v:group>
                    </v:group>
                    <v:shape id="Text Box 57" o:spid="_x0000_s1080" type="#_x0000_t202" style="position:absolute;left:4439;top:7590;width:1262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译码器</w:t>
                            </w:r>
                          </w:p>
                        </w:txbxContent>
                      </v:textbox>
                    </v:shape>
                  </v:group>
                </v:group>
                <v:group id="Group 58" o:spid="_x0000_s1081" style="position:absolute;left:1949;top:4140;width:1574;height:1980" coordorigin="3749,4214" coordsize="1574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FAO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sFrksLtTDgCcnkFAAD//wMAUEsBAi0AFAAGAAgAAAAhANvh9svuAAAAhQEAABMAAAAAAAAA&#10;AAAAAAAAAAAAAFtDb250ZW50X1R5cGVzXS54bWxQSwECLQAUAAYACAAAACEAWvQsW78AAAAVAQAA&#10;CwAAAAAAAAAAAAAAAAAfAQAAX3JlbHMvLnJlbHNQSwECLQAUAAYACAAAACEAiIRQDsYAAADcAAAA&#10;DwAAAAAAAAAAAAAAAAAHAgAAZHJzL2Rvd25yZXYueG1sUEsFBgAAAAADAAMAtwAAAPoCAAAAAA==&#10;">
                  <v:group id="Group 59" o:spid="_x0000_s1082" style="position:absolute;left:3779;top:4216;width:1530;height:1934" coordorigin="3989,4306" coordsize="1530,1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ch6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eAtXsDfmXAE5PIGAAD//wMAUEsBAi0AFAAGAAgAAAAhANvh9svuAAAAhQEAABMAAAAAAAAA&#10;AAAAAAAAAAAAAFtDb250ZW50X1R5cGVzXS54bWxQSwECLQAUAAYACAAAACEAWvQsW78AAAAVAQAA&#10;CwAAAAAAAAAAAAAAAAAfAQAAX3JlbHMvLnJlbHNQSwECLQAUAAYACAAAACEAB23IesYAAADcAAAA&#10;DwAAAAAAAAAAAAAAAAAHAgAAZHJzL2Rvd25yZXYueG1sUEsFBgAAAAADAAMAtwAAAPoCAAAAAA==&#10;">
                    <v:shape id="Text Box 60" o:spid="_x0000_s1083" type="#_x0000_t202" style="position:absolute;left:4513;top:4876;width:46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61" o:spid="_x0000_s1084" type="#_x0000_t202" style="position:absolute;left:4093;top:4800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62" o:spid="_x0000_s1085" type="#_x0000_t202" style="position:absolute;left:4543;top:586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3" o:spid="_x0000_s1086" type="#_x0000_t202" style="position:absolute;left:3989;top:538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64" o:spid="_x0000_s1087" type="#_x0000_t202" style="position:absolute;left:5053;top:538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5" o:spid="_x0000_s1088" type="#_x0000_t202" style="position:absolute;left:4529;top:430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6" o:spid="_x0000_s1089" type="#_x0000_t202" style="position:absolute;left:4995;top:472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" strokecolor="white">
                      <v:textbox>
                        <w:txbxContent>
                          <w:p w:rsidR="0086050F" w:rsidRDefault="0086050F" w:rsidP="00DD2E85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67" o:spid="_x0000_s1090" style="position:absolute;left:4439;top:4670;width:630;height:1227" coordorigin="4439,4983" coordsize="63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Jqz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SeHvTDgCcv0LAAD//wMAUEsBAi0AFAAGAAgAAAAhANvh9svuAAAAhQEAABMAAAAAAAAA&#10;AAAAAAAAAAAAAFtDb250ZW50X1R5cGVzXS54bWxQSwECLQAUAAYACAAAACEAWvQsW78AAAAVAQAA&#10;CwAAAAAAAAAAAAAAAAAfAQAAX3JlbHMvLnJlbHNQSwECLQAUAAYACAAAACEARuias8YAAADcAAAA&#10;DwAAAAAAAAAAAAAAAAAHAgAAZHJzL2Rvd25yZXYueG1sUEsFBgAAAAADAAMAtwAAAPoCAAAAAA==&#10;">
                      <v:line id="Line 68" o:spid="_x0000_s1091" style="position:absolute;visibility:visible;mso-wrap-style:square" from="4439,4983" to="5039,4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" strokeweight="2.25pt"/>
                      <v:line id="Line 69" o:spid="_x0000_s1092" style="position:absolute;visibility:visible;mso-wrap-style:square" from="4453,5071" to="4453,5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" strokeweight="2.25pt"/>
                      <v:line id="Line 70" o:spid="_x0000_s1093" style="position:absolute;visibility:visible;mso-wrap-style:square" from="5023,5057" to="5023,5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" strokeweight="2.25pt"/>
                      <v:line id="Line 71" o:spid="_x0000_s1094" style="position:absolute;visibility:visible;mso-wrap-style:square" from="4453,5654" to="4453,6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" strokeweight="2.25pt"/>
                      <v:line id="Line 72" o:spid="_x0000_s1095" style="position:absolute;visibility:visible;mso-wrap-style:square" from="5023,5654" to="5023,6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" strokeweight="2.25pt"/>
                      <v:line id="Line 73" o:spid="_x0000_s1096" style="position:absolute;visibility:visible;mso-wrap-style:square" from="4469,5581" to="5069,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" strokeweight="2.25pt"/>
                      <v:line id="Line 74" o:spid="_x0000_s1097" style="position:absolute;visibility:visible;mso-wrap-style:square" from="4469,6210" to="5069,6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" strokeweight="2.25pt"/>
                    </v:group>
                  </v:group>
                  <v:group id="Group 75" o:spid="_x0000_s1098" style="position:absolute;left:3749;top:4214;width:1574;height:1980" coordorigin="3659,4154" coordsize="2056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eC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sFrmsDtTDgCcnkFAAD//wMAUEsBAi0AFAAGAAgAAAAhANvh9svuAAAAhQEAABMAAAAAAAAA&#10;AAAAAAAAAAAAAFtDb250ZW50X1R5cGVzXS54bWxQSwECLQAUAAYACAAAACEAWvQsW78AAAAVAQAA&#10;CwAAAAAAAAAAAAAAAAAfAQAAX3JlbHMvLnJlbHNQSwECLQAUAAYACAAAACEAXK83gsYAAADcAAAA&#10;DwAAAAAAAAAAAAAAAAAHAgAAZHJzL2Rvd25yZXYueG1sUEsFBgAAAAADAAMAtwAAAPoCAAAAAA==&#10;">
                    <v:line id="Line 76" o:spid="_x0000_s1099" style="position:absolute;visibility:visible;mso-wrap-style:square" from="3659,4170" to="3659,6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DN3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vAyGcP/mXgE5PwPAAD//wMAUEsBAi0AFAAGAAgAAAAhANvh9svuAAAAhQEAABMAAAAAAAAA&#10;AAAAAAAAAAAAAFtDb250ZW50X1R5cGVzXS54bWxQSwECLQAUAAYACAAAACEAWvQsW78AAAAVAQAA&#10;CwAAAAAAAAAAAAAAAAAfAQAAX3JlbHMvLnJlbHNQSwECLQAUAAYACAAAACEAcUAzd8YAAADcAAAA&#10;DwAAAAAAAAAAAAAAAAAHAgAAZHJzL2Rvd25yZXYueG1sUEsFBgAAAAADAAMAtwAAAPoCAAAAAA==&#10;"/>
                    <v:line id="Line 77" o:spid="_x0000_s1100" style="position:absolute;visibility:visible;mso-wrap-style:square" from="5683,4154" to="5683,6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Jbs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UPaQp/Z+IRkMtfAAAA//8DAFBLAQItABQABgAIAAAAIQDb4fbL7gAAAIUBAAATAAAAAAAA&#10;AAAAAAAAAAAAAABbQ29udGVudF9UeXBlc10ueG1sUEsBAi0AFAAGAAgAAAAhAFr0LFu/AAAAFQEA&#10;AAsAAAAAAAAAAAAAAAAAHwEAAF9yZWxzLy5yZWxzUEsBAi0AFAAGAAgAAAAhAB4MluzHAAAA3AAA&#10;AA8AAAAAAAAAAAAAAAAABwIAAGRycy9kb3ducmV2LnhtbFBLBQYAAAAAAwADALcAAAD7AgAAAAA=&#10;"/>
                    <v:line id="Line 78" o:spid="_x0000_s1101" style="position:absolute;visibility:visible;mso-wrap-style:square" from="3659,4170" to="5715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Q6Y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Ry9wPROPgJxdAAAA//8DAFBLAQItABQABgAIAAAAIQDb4fbL7gAAAIUBAAATAAAAAAAA&#10;AAAAAAAAAAAAAABbQ29udGVudF9UeXBlc10ueG1sUEsBAi0AFAAGAAgAAAAhAFr0LFu/AAAAFQEA&#10;AAsAAAAAAAAAAAAAAAAAHwEAAF9yZWxzLy5yZWxzUEsBAi0AFAAGAAgAAAAhAJHlDpjHAAAA3AAA&#10;AA8AAAAAAAAAAAAAAAAABwIAAGRycy9kb3ducmV2LnhtbFBLBQYAAAAAAwADALcAAAD7AgAAAAA=&#10;"/>
                    <v:line id="Line 79" o:spid="_x0000_s1102" style="position:absolute;visibility:visible;mso-wrap-style:square" from="3659,6166" to="5715,6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sD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Ry9wPROPgJxdAAAA//8DAFBLAQItABQABgAIAAAAIQDb4fbL7gAAAIUBAAATAAAAAAAA&#10;AAAAAAAAAAAAAABbQ29udGVudF9UeXBlc10ueG1sUEsBAi0AFAAGAAgAAAAhAFr0LFu/AAAAFQEA&#10;AAsAAAAAAAAAAAAAAAAAHwEAAF9yZWxzLy5yZWxzUEsBAi0AFAAGAAgAAAAhAP6pqwPHAAAA3AAA&#10;AA8AAAAAAAAAAAAAAAAABwIAAGRycy9kb3ducmV2LnhtbFBLBQYAAAAAAwADALcAAAD7AgAAAAA=&#10;"/>
                  </v:group>
                </v:group>
              </v:group>
            </w:pict>
          </mc:Fallback>
        </mc:AlternateContent>
      </w:r>
    </w:p>
    <w:p w:rsidR="006D56B4" w:rsidRDefault="006D56B4" w:rsidP="006D56B4">
      <w:pPr>
        <w:ind w:firstLineChars="50" w:firstLine="105"/>
      </w:pPr>
    </w:p>
    <w:p w:rsidR="006D56B4" w:rsidRDefault="006D56B4" w:rsidP="006D56B4">
      <w:pPr>
        <w:ind w:firstLineChars="50" w:firstLine="105"/>
      </w:pPr>
    </w:p>
    <w:p w:rsidR="006D56B4" w:rsidRDefault="006D56B4" w:rsidP="006D56B4">
      <w:pPr>
        <w:ind w:firstLineChars="50" w:firstLine="105"/>
      </w:pPr>
    </w:p>
    <w:p w:rsidR="006D56B4" w:rsidRDefault="006D56B4" w:rsidP="006D56B4">
      <w:pPr>
        <w:ind w:firstLineChars="50" w:firstLine="105"/>
      </w:pPr>
    </w:p>
    <w:p w:rsidR="003654DC" w:rsidRDefault="003654DC" w:rsidP="006D56B4">
      <w:pPr>
        <w:ind w:firstLineChars="50" w:firstLine="105"/>
      </w:pPr>
    </w:p>
    <w:p w:rsidR="002D676C" w:rsidRDefault="002D676C" w:rsidP="002D676C">
      <w:pPr>
        <w:ind w:firstLineChars="50" w:firstLine="105"/>
      </w:pPr>
      <w:r>
        <w:rPr>
          <w:rFonts w:hint="eastAsia"/>
        </w:rPr>
        <w:lastRenderedPageBreak/>
        <w:t>6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rFonts w:hint="eastAsia"/>
        </w:rPr>
        <w:t>VHDL</w:t>
      </w:r>
      <w:r>
        <w:rPr>
          <w:rFonts w:hint="eastAsia"/>
        </w:rPr>
        <w:t>中，不属于并发语句的是</w:t>
      </w:r>
      <w:r w:rsidR="008E5238" w:rsidRPr="00327EF7">
        <w:rPr>
          <w:rFonts w:hint="eastAsia"/>
          <w:b/>
          <w:color w:val="000000"/>
          <w:szCs w:val="21"/>
          <w:u w:val="single"/>
        </w:rPr>
        <w:t xml:space="preserve">  </w:t>
      </w:r>
      <w:r w:rsidR="008E5238" w:rsidRPr="00327EF7">
        <w:rPr>
          <w:b/>
          <w:color w:val="000000"/>
          <w:szCs w:val="21"/>
          <w:u w:val="single"/>
        </w:rPr>
        <w:t xml:space="preserve"> </w:t>
      </w:r>
      <w:r w:rsidR="008E5238">
        <w:rPr>
          <w:rFonts w:hint="eastAsia"/>
          <w:b/>
          <w:color w:val="000000"/>
          <w:szCs w:val="21"/>
          <w:u w:val="single"/>
        </w:rPr>
        <w:t xml:space="preserve">     </w:t>
      </w:r>
      <w:r w:rsidR="008E5238" w:rsidRPr="00327EF7">
        <w:rPr>
          <w:b/>
          <w:color w:val="000000"/>
          <w:szCs w:val="21"/>
          <w:u w:val="single"/>
        </w:rPr>
        <w:t xml:space="preserve">  </w:t>
      </w:r>
      <w:r>
        <w:rPr>
          <w:rFonts w:hint="eastAsia"/>
        </w:rPr>
        <w:t>。</w:t>
      </w:r>
    </w:p>
    <w:p w:rsidR="002D676C" w:rsidRDefault="002D676C" w:rsidP="002D676C">
      <w:pPr>
        <w:ind w:firstLineChars="50" w:firstLine="105"/>
      </w:pPr>
      <w:r>
        <w:rPr>
          <w:rFonts w:hint="eastAsia"/>
        </w:rPr>
        <w:t xml:space="preserve">A. </w:t>
      </w:r>
      <w:r>
        <w:rPr>
          <w:rFonts w:hint="eastAsia"/>
        </w:rPr>
        <w:t>进程语句</w:t>
      </w:r>
      <w:r>
        <w:rPr>
          <w:rFonts w:hint="eastAsia"/>
        </w:rPr>
        <w:t xml:space="preserve">   </w:t>
      </w:r>
      <w:r>
        <w:rPr>
          <w:rFonts w:hint="eastAsia"/>
        </w:rPr>
        <w:tab/>
        <w:t>B.  CASE</w:t>
      </w:r>
      <w:r>
        <w:rPr>
          <w:rFonts w:hint="eastAsia"/>
        </w:rPr>
        <w:t>语句</w:t>
      </w:r>
      <w:r>
        <w:rPr>
          <w:rFonts w:hint="eastAsia"/>
        </w:rPr>
        <w:t xml:space="preserve">  </w:t>
      </w:r>
      <w:r>
        <w:rPr>
          <w:rFonts w:hint="eastAsia"/>
        </w:rPr>
        <w:tab/>
        <w:t xml:space="preserve">C. </w:t>
      </w:r>
      <w:proofErr w:type="gramStart"/>
      <w:r>
        <w:rPr>
          <w:rFonts w:hint="eastAsia"/>
        </w:rPr>
        <w:t>元件例化语句</w:t>
      </w:r>
      <w:proofErr w:type="gramEnd"/>
      <w:r>
        <w:rPr>
          <w:rFonts w:hint="eastAsia"/>
        </w:rPr>
        <w:t xml:space="preserve">    D.  </w:t>
      </w:r>
      <w:proofErr w:type="gramStart"/>
      <w:r>
        <w:rPr>
          <w:rFonts w:hint="eastAsia"/>
        </w:rPr>
        <w:t>WHEN..</w:t>
      </w:r>
      <w:proofErr w:type="gramEnd"/>
      <w:r>
        <w:rPr>
          <w:rFonts w:hint="eastAsia"/>
        </w:rPr>
        <w:t xml:space="preserve">ELSE.. </w:t>
      </w:r>
      <w:r>
        <w:rPr>
          <w:rFonts w:hint="eastAsia"/>
        </w:rPr>
        <w:t>语句</w:t>
      </w:r>
    </w:p>
    <w:p w:rsidR="002D676C" w:rsidRDefault="002D676C" w:rsidP="00F10BCE">
      <w:pPr>
        <w:pStyle w:val="ab"/>
        <w:ind w:left="284" w:hanging="284"/>
        <w:outlineLvl w:val="0"/>
        <w:rPr>
          <w:rFonts w:asciiTheme="minorEastAsia" w:eastAsiaTheme="minorEastAsia" w:hAnsiTheme="minorEastAsia"/>
          <w:lang w:eastAsia="zh-CN"/>
        </w:rPr>
      </w:pPr>
    </w:p>
    <w:p w:rsidR="00F10BCE" w:rsidRPr="00F10BCE" w:rsidRDefault="00F10BCE" w:rsidP="00F10BCE">
      <w:pPr>
        <w:pStyle w:val="ab"/>
        <w:ind w:left="284" w:hanging="284"/>
        <w:outlineLvl w:val="0"/>
        <w:rPr>
          <w:rFonts w:asciiTheme="minorEastAsia" w:eastAsiaTheme="minorEastAsia" w:hAnsiTheme="minorEastAsia"/>
          <w:lang w:eastAsia="zh-CN"/>
        </w:rPr>
      </w:pPr>
      <w:r>
        <w:rPr>
          <w:rFonts w:asciiTheme="minorEastAsia" w:eastAsiaTheme="minorEastAsia" w:hAnsiTheme="minorEastAsia" w:hint="eastAsia"/>
          <w:lang w:eastAsia="zh-CN"/>
        </w:rPr>
        <w:t>7</w:t>
      </w:r>
      <w:r w:rsidRPr="009F0505">
        <w:rPr>
          <w:rFonts w:asciiTheme="minorEastAsia" w:eastAsiaTheme="minorEastAsia" w:hAnsiTheme="minorEastAsia" w:hint="eastAsia"/>
          <w:color w:val="000000"/>
          <w:szCs w:val="21"/>
        </w:rPr>
        <w:t>、</w:t>
      </w:r>
      <w:r w:rsidRPr="00F10BCE">
        <w:rPr>
          <w:rFonts w:asciiTheme="minorEastAsia" w:eastAsiaTheme="minorEastAsia" w:hAnsiTheme="minorEastAsia" w:hint="eastAsia"/>
          <w:lang w:eastAsia="zh-CN"/>
        </w:rPr>
        <w:t>在</w:t>
      </w:r>
      <w:r w:rsidR="00C75DE5">
        <w:rPr>
          <w:rFonts w:asciiTheme="minorEastAsia" w:eastAsiaTheme="minorEastAsia" w:hAnsiTheme="minorEastAsia" w:hint="eastAsia"/>
          <w:lang w:eastAsia="zh-CN"/>
        </w:rPr>
        <w:t>某计数器的输出</w:t>
      </w:r>
      <w:proofErr w:type="gramStart"/>
      <w:r w:rsidR="00C75DE5">
        <w:rPr>
          <w:rFonts w:asciiTheme="minorEastAsia" w:eastAsiaTheme="minorEastAsia" w:hAnsiTheme="minorEastAsia" w:hint="eastAsia"/>
          <w:lang w:eastAsia="zh-CN"/>
        </w:rPr>
        <w:t>端观察</w:t>
      </w:r>
      <w:proofErr w:type="gramEnd"/>
      <w:r w:rsidR="00C75DE5">
        <w:rPr>
          <w:rFonts w:asciiTheme="minorEastAsia" w:eastAsiaTheme="minorEastAsia" w:hAnsiTheme="minorEastAsia" w:hint="eastAsia"/>
          <w:lang w:eastAsia="zh-CN"/>
        </w:rPr>
        <w:t>到如图所示的波形，</w:t>
      </w:r>
      <w:r w:rsidRPr="00F10BCE">
        <w:rPr>
          <w:rFonts w:asciiTheme="minorEastAsia" w:eastAsiaTheme="minorEastAsia" w:hAnsiTheme="minorEastAsia" w:hint="eastAsia"/>
          <w:lang w:eastAsia="zh-CN"/>
        </w:rPr>
        <w:t>确定该计数器的模</w:t>
      </w:r>
      <w:r w:rsidR="00C75DE5">
        <w:rPr>
          <w:rFonts w:asciiTheme="minorEastAsia" w:eastAsiaTheme="minorEastAsia" w:hAnsiTheme="minorEastAsia" w:hint="eastAsia"/>
          <w:lang w:eastAsia="zh-CN"/>
        </w:rPr>
        <w:t>是</w:t>
      </w:r>
      <w:r w:rsidR="008E5238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8E5238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8E5238" w:rsidRPr="00DD2E85">
        <w:rPr>
          <w:rFonts w:ascii="Times New Roman" w:hAnsi="Times New Roman" w:hint="eastAsia"/>
          <w:color w:val="000000"/>
          <w:szCs w:val="21"/>
          <w:lang w:eastAsia="zh-CN"/>
        </w:rPr>
        <w:t xml:space="preserve"> </w:t>
      </w:r>
      <w:r w:rsidR="008E5238">
        <w:rPr>
          <w:rFonts w:ascii="Times New Roman" w:hAnsi="Times New Roman" w:hint="eastAsia"/>
          <w:color w:val="000000"/>
          <w:szCs w:val="21"/>
          <w:lang w:eastAsia="zh-CN"/>
        </w:rPr>
        <w:t>。</w:t>
      </w:r>
    </w:p>
    <w:p w:rsidR="00585D1C" w:rsidRDefault="00F10BCE" w:rsidP="006D56B4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6227BF17" wp14:editId="29DAD110">
            <wp:extent cx="2444750" cy="1041400"/>
            <wp:effectExtent l="0" t="0" r="0" b="6350"/>
            <wp:docPr id="19594" name="图片 19594" descr="xtg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xtg7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8A7" w:rsidRPr="00F04972" w:rsidRDefault="004358A7" w:rsidP="008932F4">
      <w:pPr>
        <w:ind w:firstLineChars="250" w:firstLine="525"/>
      </w:pPr>
      <w:r w:rsidRPr="00F04972">
        <w:rPr>
          <w:rFonts w:hint="eastAsia"/>
        </w:rPr>
        <w:t>A</w:t>
      </w:r>
      <w:r w:rsidRPr="00F04972">
        <w:rPr>
          <w:rFonts w:hint="eastAsia"/>
        </w:rPr>
        <w:t>．</w:t>
      </w:r>
      <w:r>
        <w:rPr>
          <w:rFonts w:hint="eastAsia"/>
        </w:rPr>
        <w:t>6</w:t>
      </w:r>
      <w:r w:rsidRPr="00F04972">
        <w:rPr>
          <w:rFonts w:hint="eastAsia"/>
        </w:rPr>
        <w:t xml:space="preserve">          B. </w:t>
      </w:r>
      <w:r>
        <w:rPr>
          <w:rFonts w:hint="eastAsia"/>
        </w:rPr>
        <w:t>5</w:t>
      </w:r>
      <w:r w:rsidRPr="00F04972">
        <w:rPr>
          <w:rFonts w:hint="eastAsia"/>
        </w:rPr>
        <w:t xml:space="preserve">          C. 4          D. </w:t>
      </w:r>
      <w:r>
        <w:rPr>
          <w:rFonts w:hint="eastAsia"/>
        </w:rPr>
        <w:t>7</w:t>
      </w:r>
    </w:p>
    <w:p w:rsidR="00F10BCE" w:rsidRDefault="00F10BCE" w:rsidP="004A7931"/>
    <w:p w:rsidR="00F04972" w:rsidRPr="00F04972" w:rsidRDefault="0011740C" w:rsidP="00F04972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b/>
          <w:lang w:eastAsia="zh-CN"/>
        </w:rPr>
        <w:t>8</w:t>
      </w:r>
      <w:r w:rsidR="00EB47CF" w:rsidRPr="00581641">
        <w:rPr>
          <w:rFonts w:ascii="Times New Roman" w:hAnsi="Times New Roman" w:hint="eastAsia"/>
          <w:color w:val="000000"/>
          <w:szCs w:val="21"/>
        </w:rPr>
        <w:t>、</w:t>
      </w:r>
      <w:r w:rsidR="00F04972" w:rsidRPr="00F04972">
        <w:rPr>
          <w:rFonts w:ascii="Times New Roman" w:hAnsi="Times New Roman" w:hint="eastAsia"/>
          <w:color w:val="000000"/>
          <w:szCs w:val="21"/>
        </w:rPr>
        <w:t>设计一个四位二进制码的奇偶位发生器（假定采用偶检验码），</w:t>
      </w:r>
      <w:proofErr w:type="spellStart"/>
      <w:r w:rsidR="00F04972" w:rsidRPr="00F04972">
        <w:rPr>
          <w:rFonts w:ascii="Times New Roman" w:hAnsi="Times New Roman" w:hint="eastAsia"/>
          <w:color w:val="000000"/>
          <w:szCs w:val="21"/>
        </w:rPr>
        <w:t>需要</w:t>
      </w:r>
      <w:proofErr w:type="spellEnd"/>
      <w:r w:rsidR="008E5238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8E5238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proofErr w:type="spellStart"/>
      <w:r w:rsidR="00F04972" w:rsidRPr="00F04972">
        <w:rPr>
          <w:rFonts w:ascii="Times New Roman" w:hAnsi="Times New Roman" w:hint="eastAsia"/>
          <w:color w:val="000000"/>
          <w:szCs w:val="21"/>
        </w:rPr>
        <w:t>个异或门</w:t>
      </w:r>
      <w:proofErr w:type="spellEnd"/>
      <w:r w:rsidR="00F04972" w:rsidRPr="00F04972">
        <w:rPr>
          <w:rFonts w:ascii="Times New Roman" w:hAnsi="Times New Roman" w:hint="eastAsia"/>
          <w:color w:val="000000"/>
          <w:szCs w:val="21"/>
        </w:rPr>
        <w:t>。</w:t>
      </w:r>
    </w:p>
    <w:p w:rsidR="00F04972" w:rsidRPr="00F04972" w:rsidRDefault="00F04972" w:rsidP="0038673E">
      <w:r w:rsidRPr="00F04972">
        <w:rPr>
          <w:rFonts w:hint="eastAsia"/>
        </w:rPr>
        <w:t>A</w:t>
      </w:r>
      <w:r w:rsidRPr="00F04972">
        <w:rPr>
          <w:rFonts w:hint="eastAsia"/>
        </w:rPr>
        <w:t>．</w:t>
      </w:r>
      <w:r w:rsidRPr="00F04972">
        <w:rPr>
          <w:rFonts w:hint="eastAsia"/>
        </w:rPr>
        <w:t>2          B. 3          C. 4          D. 5</w:t>
      </w:r>
    </w:p>
    <w:p w:rsidR="00D9073D" w:rsidRDefault="00D9073D" w:rsidP="00D9073D">
      <w:pPr>
        <w:rPr>
          <w:color w:val="000000"/>
          <w:sz w:val="24"/>
        </w:rPr>
      </w:pPr>
    </w:p>
    <w:p w:rsidR="00D9073D" w:rsidRPr="00D9073D" w:rsidRDefault="00D9073D" w:rsidP="00D9073D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9</w:t>
      </w:r>
      <w:r w:rsidRPr="00581641">
        <w:rPr>
          <w:rFonts w:ascii="Times New Roman" w:hAnsi="Times New Roman" w:hint="eastAsia"/>
          <w:color w:val="000000"/>
          <w:szCs w:val="21"/>
        </w:rPr>
        <w:t>、</w:t>
      </w:r>
      <w:r w:rsidRPr="00D9073D">
        <w:rPr>
          <w:rFonts w:ascii="Times New Roman" w:hAnsi="Times New Roman" w:hint="eastAsia"/>
          <w:lang w:eastAsia="zh-CN"/>
        </w:rPr>
        <w:t>已知某触发器的时钟</w:t>
      </w:r>
      <w:proofErr w:type="spellStart"/>
      <w:r w:rsidRPr="00D9073D">
        <w:rPr>
          <w:rFonts w:ascii="Times New Roman" w:hAnsi="Times New Roman"/>
          <w:lang w:eastAsia="zh-CN"/>
        </w:rPr>
        <w:t>CP</w:t>
      </w:r>
      <w:r w:rsidRPr="00D9073D">
        <w:rPr>
          <w:rFonts w:ascii="Times New Roman" w:hAnsi="Times New Roman" w:hint="eastAsia"/>
          <w:lang w:eastAsia="zh-CN"/>
        </w:rPr>
        <w:t>，异步置</w:t>
      </w:r>
      <w:proofErr w:type="spellEnd"/>
      <w:r w:rsidRPr="00D9073D">
        <w:rPr>
          <w:rFonts w:ascii="Times New Roman" w:hAnsi="Times New Roman"/>
          <w:lang w:eastAsia="zh-CN"/>
        </w:rPr>
        <w:t>0</w:t>
      </w:r>
      <w:r w:rsidRPr="00D9073D">
        <w:rPr>
          <w:rFonts w:ascii="Times New Roman" w:hAnsi="Times New Roman" w:hint="eastAsia"/>
          <w:lang w:eastAsia="zh-CN"/>
        </w:rPr>
        <w:t>端为</w:t>
      </w:r>
      <w:proofErr w:type="spellStart"/>
      <w:r w:rsidRPr="00D9073D">
        <w:rPr>
          <w:rFonts w:ascii="Times New Roman" w:hAnsi="Times New Roman"/>
          <w:lang w:eastAsia="zh-CN"/>
        </w:rPr>
        <w:t>RD</w:t>
      </w:r>
      <w:r w:rsidRPr="00D9073D">
        <w:rPr>
          <w:rFonts w:ascii="Times New Roman" w:hAnsi="Times New Roman" w:hint="eastAsia"/>
          <w:lang w:eastAsia="zh-CN"/>
        </w:rPr>
        <w:t>，异步置</w:t>
      </w:r>
      <w:proofErr w:type="spellEnd"/>
      <w:r w:rsidRPr="00D9073D">
        <w:rPr>
          <w:rFonts w:ascii="Times New Roman" w:hAnsi="Times New Roman"/>
          <w:lang w:eastAsia="zh-CN"/>
        </w:rPr>
        <w:t>1</w:t>
      </w:r>
      <w:r w:rsidRPr="00D9073D">
        <w:rPr>
          <w:rFonts w:ascii="Times New Roman" w:hAnsi="Times New Roman" w:hint="eastAsia"/>
          <w:lang w:eastAsia="zh-CN"/>
        </w:rPr>
        <w:t>端为</w:t>
      </w:r>
      <w:proofErr w:type="spellStart"/>
      <w:r w:rsidRPr="00D9073D">
        <w:rPr>
          <w:rFonts w:ascii="Times New Roman" w:hAnsi="Times New Roman"/>
          <w:lang w:eastAsia="zh-CN"/>
        </w:rPr>
        <w:t>SD</w:t>
      </w:r>
      <w:r w:rsidRPr="00D9073D">
        <w:rPr>
          <w:rFonts w:ascii="Times New Roman" w:hAnsi="Times New Roman" w:hint="eastAsia"/>
          <w:lang w:eastAsia="zh-CN"/>
        </w:rPr>
        <w:t>，控制输入端</w:t>
      </w:r>
      <w:r w:rsidRPr="00D9073D">
        <w:rPr>
          <w:rFonts w:ascii="Times New Roman" w:hAnsi="Times New Roman"/>
          <w:lang w:eastAsia="zh-CN"/>
        </w:rPr>
        <w:t>Vi</w:t>
      </w:r>
      <w:r w:rsidRPr="00D9073D">
        <w:rPr>
          <w:rFonts w:ascii="Times New Roman" w:hAnsi="Times New Roman" w:hint="eastAsia"/>
          <w:lang w:eastAsia="zh-CN"/>
        </w:rPr>
        <w:t>和输出</w:t>
      </w:r>
      <w:r w:rsidRPr="00D9073D">
        <w:rPr>
          <w:rFonts w:ascii="Times New Roman" w:hAnsi="Times New Roman"/>
          <w:lang w:eastAsia="zh-CN"/>
        </w:rPr>
        <w:t>Q</w:t>
      </w:r>
      <w:r w:rsidRPr="00D9073D">
        <w:rPr>
          <w:rFonts w:ascii="Times New Roman" w:hAnsi="Times New Roman" w:hint="eastAsia"/>
          <w:lang w:eastAsia="zh-CN"/>
        </w:rPr>
        <w:t>的波形如图所示，根据波形可判断这个触发器是</w:t>
      </w:r>
      <w:proofErr w:type="spellEnd"/>
      <w:r w:rsidR="008E5238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8E5238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Pr="00D9073D">
        <w:rPr>
          <w:rFonts w:ascii="Times New Roman" w:hAnsi="Times New Roman" w:hint="eastAsia"/>
          <w:lang w:eastAsia="zh-CN"/>
        </w:rPr>
        <w:t>。</w:t>
      </w:r>
    </w:p>
    <w:p w:rsidR="00D9073D" w:rsidRDefault="00D9073D" w:rsidP="00D9073D">
      <w:pP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>
            <wp:extent cx="3214048" cy="1564429"/>
            <wp:effectExtent l="0" t="0" r="5715" b="0"/>
            <wp:docPr id="19584" name="图片 19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556" cy="157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073D" w:rsidRPr="00464BA0" w:rsidRDefault="00D9073D" w:rsidP="00D9073D">
      <w:pPr>
        <w:rPr>
          <w:szCs w:val="20"/>
          <w:lang w:val="x-none"/>
        </w:rPr>
      </w:pPr>
      <w:proofErr w:type="spellStart"/>
      <w:r w:rsidRPr="00464BA0">
        <w:rPr>
          <w:szCs w:val="20"/>
          <w:lang w:val="x-none"/>
        </w:rPr>
        <w:t>A</w:t>
      </w:r>
      <w:r w:rsidR="00CD412E" w:rsidRPr="007102A6">
        <w:rPr>
          <w:bCs/>
          <w:sz w:val="24"/>
        </w:rPr>
        <w:t>．</w:t>
      </w:r>
      <w:r w:rsidRPr="00464BA0">
        <w:rPr>
          <w:rFonts w:hint="eastAsia"/>
          <w:szCs w:val="20"/>
          <w:lang w:val="x-none"/>
        </w:rPr>
        <w:t>上升沿</w:t>
      </w:r>
      <w:r w:rsidRPr="00464BA0">
        <w:rPr>
          <w:szCs w:val="20"/>
          <w:lang w:val="x-none"/>
        </w:rPr>
        <w:t>D</w:t>
      </w:r>
      <w:r w:rsidRPr="00464BA0">
        <w:rPr>
          <w:rFonts w:hint="eastAsia"/>
          <w:szCs w:val="20"/>
          <w:lang w:val="x-none"/>
        </w:rPr>
        <w:t>触发器</w:t>
      </w:r>
      <w:proofErr w:type="spellEnd"/>
      <w:r w:rsidRPr="00464BA0">
        <w:rPr>
          <w:szCs w:val="20"/>
          <w:lang w:val="x-none"/>
        </w:rPr>
        <w:tab/>
      </w:r>
      <w:r w:rsidRPr="00464BA0">
        <w:rPr>
          <w:szCs w:val="20"/>
          <w:lang w:val="x-none"/>
        </w:rPr>
        <w:tab/>
      </w:r>
      <w:r w:rsidRPr="00464BA0">
        <w:rPr>
          <w:szCs w:val="20"/>
          <w:lang w:val="x-none"/>
        </w:rPr>
        <w:tab/>
      </w:r>
      <w:r w:rsidRPr="00464BA0">
        <w:rPr>
          <w:szCs w:val="20"/>
          <w:lang w:val="x-none"/>
        </w:rPr>
        <w:tab/>
      </w:r>
      <w:r w:rsidRPr="00464BA0">
        <w:rPr>
          <w:szCs w:val="20"/>
          <w:lang w:val="x-none"/>
        </w:rPr>
        <w:tab/>
      </w:r>
      <w:r w:rsidRPr="00464BA0">
        <w:rPr>
          <w:szCs w:val="20"/>
          <w:lang w:val="x-none"/>
        </w:rPr>
        <w:tab/>
      </w:r>
      <w:proofErr w:type="spellStart"/>
      <w:r w:rsidRPr="00464BA0">
        <w:rPr>
          <w:szCs w:val="20"/>
          <w:lang w:val="x-none"/>
        </w:rPr>
        <w:t>B</w:t>
      </w:r>
      <w:r w:rsidR="00CD412E" w:rsidRPr="007102A6">
        <w:rPr>
          <w:bCs/>
          <w:sz w:val="24"/>
        </w:rPr>
        <w:t>．</w:t>
      </w:r>
      <w:r w:rsidRPr="00464BA0">
        <w:rPr>
          <w:rFonts w:hint="eastAsia"/>
          <w:szCs w:val="20"/>
          <w:lang w:val="x-none"/>
        </w:rPr>
        <w:t>下降沿</w:t>
      </w:r>
      <w:r w:rsidRPr="00464BA0">
        <w:rPr>
          <w:szCs w:val="20"/>
          <w:lang w:val="x-none"/>
        </w:rPr>
        <w:t>D</w:t>
      </w:r>
      <w:r w:rsidRPr="00464BA0">
        <w:rPr>
          <w:rFonts w:hint="eastAsia"/>
          <w:szCs w:val="20"/>
          <w:lang w:val="x-none"/>
        </w:rPr>
        <w:t>触发器</w:t>
      </w:r>
      <w:proofErr w:type="spellEnd"/>
      <w:r w:rsidRPr="00464BA0">
        <w:rPr>
          <w:szCs w:val="20"/>
          <w:lang w:val="x-none"/>
        </w:rPr>
        <w:tab/>
      </w:r>
    </w:p>
    <w:p w:rsidR="00581641" w:rsidRDefault="00D9073D" w:rsidP="00995CA5">
      <w:pPr>
        <w:rPr>
          <w:szCs w:val="20"/>
          <w:lang w:val="x-none"/>
        </w:rPr>
      </w:pPr>
      <w:proofErr w:type="spellStart"/>
      <w:r w:rsidRPr="00464BA0">
        <w:rPr>
          <w:szCs w:val="20"/>
          <w:lang w:val="x-none"/>
        </w:rPr>
        <w:t>C</w:t>
      </w:r>
      <w:r w:rsidR="00CD412E" w:rsidRPr="007102A6">
        <w:rPr>
          <w:bCs/>
          <w:sz w:val="24"/>
        </w:rPr>
        <w:t>．</w:t>
      </w:r>
      <w:r w:rsidRPr="00464BA0">
        <w:rPr>
          <w:rFonts w:hint="eastAsia"/>
          <w:szCs w:val="20"/>
          <w:lang w:val="x-none"/>
        </w:rPr>
        <w:t>下降沿</w:t>
      </w:r>
      <w:r w:rsidRPr="00464BA0">
        <w:rPr>
          <w:szCs w:val="20"/>
          <w:lang w:val="x-none"/>
        </w:rPr>
        <w:t>T</w:t>
      </w:r>
      <w:r w:rsidRPr="00464BA0">
        <w:rPr>
          <w:rFonts w:hint="eastAsia"/>
          <w:szCs w:val="20"/>
          <w:lang w:val="x-none"/>
        </w:rPr>
        <w:t>触发器</w:t>
      </w:r>
      <w:proofErr w:type="spellEnd"/>
      <w:r w:rsidR="00464BA0">
        <w:rPr>
          <w:szCs w:val="20"/>
          <w:lang w:val="x-none"/>
        </w:rPr>
        <w:tab/>
      </w:r>
      <w:r w:rsidR="00464BA0">
        <w:rPr>
          <w:szCs w:val="20"/>
          <w:lang w:val="x-none"/>
        </w:rPr>
        <w:tab/>
      </w:r>
      <w:r w:rsidR="00464BA0">
        <w:rPr>
          <w:szCs w:val="20"/>
          <w:lang w:val="x-none"/>
        </w:rPr>
        <w:tab/>
      </w:r>
      <w:r w:rsidR="00464BA0">
        <w:rPr>
          <w:szCs w:val="20"/>
          <w:lang w:val="x-none"/>
        </w:rPr>
        <w:tab/>
      </w:r>
      <w:r w:rsidR="00464BA0">
        <w:rPr>
          <w:szCs w:val="20"/>
          <w:lang w:val="x-none"/>
        </w:rPr>
        <w:tab/>
      </w:r>
      <w:r w:rsidR="00464BA0">
        <w:rPr>
          <w:szCs w:val="20"/>
          <w:lang w:val="x-none"/>
        </w:rPr>
        <w:tab/>
      </w:r>
      <w:proofErr w:type="spellStart"/>
      <w:r w:rsidRPr="00464BA0">
        <w:rPr>
          <w:szCs w:val="20"/>
          <w:lang w:val="x-none"/>
        </w:rPr>
        <w:t>D</w:t>
      </w:r>
      <w:r w:rsidR="00CD412E" w:rsidRPr="007102A6">
        <w:rPr>
          <w:bCs/>
          <w:sz w:val="24"/>
        </w:rPr>
        <w:t>．</w:t>
      </w:r>
      <w:r w:rsidRPr="00464BA0">
        <w:rPr>
          <w:rFonts w:hint="eastAsia"/>
          <w:szCs w:val="20"/>
          <w:lang w:val="x-none"/>
        </w:rPr>
        <w:t>上升沿</w:t>
      </w:r>
      <w:r w:rsidRPr="00464BA0">
        <w:rPr>
          <w:szCs w:val="20"/>
          <w:lang w:val="x-none"/>
        </w:rPr>
        <w:t>T</w:t>
      </w:r>
      <w:r w:rsidRPr="00464BA0">
        <w:rPr>
          <w:rFonts w:hint="eastAsia"/>
          <w:szCs w:val="20"/>
          <w:lang w:val="x-none"/>
        </w:rPr>
        <w:t>触发器</w:t>
      </w:r>
      <w:proofErr w:type="spellEnd"/>
    </w:p>
    <w:p w:rsidR="00995CA5" w:rsidRPr="00995CA5" w:rsidRDefault="00995CA5" w:rsidP="00995CA5">
      <w:pPr>
        <w:rPr>
          <w:szCs w:val="20"/>
          <w:lang w:val="x-none"/>
        </w:rPr>
      </w:pPr>
    </w:p>
    <w:p w:rsidR="00464BA0" w:rsidRPr="00464BA0" w:rsidRDefault="008D3ED4" w:rsidP="00464BA0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 w:rsidRPr="00464BA0">
        <w:rPr>
          <w:rFonts w:ascii="Times New Roman" w:hAnsi="Times New Roman" w:hint="eastAsia"/>
          <w:lang w:eastAsia="zh-CN"/>
        </w:rPr>
        <w:t>10</w:t>
      </w:r>
      <w:r w:rsidRPr="00464BA0">
        <w:rPr>
          <w:rFonts w:ascii="Times New Roman" w:hAnsi="Times New Roman" w:hint="eastAsia"/>
          <w:lang w:eastAsia="zh-CN"/>
        </w:rPr>
        <w:t>、</w:t>
      </w:r>
      <w:r w:rsidR="00464BA0" w:rsidRPr="00464BA0">
        <w:rPr>
          <w:rFonts w:ascii="Times New Roman" w:hAnsi="Times New Roman" w:hint="eastAsia"/>
          <w:lang w:eastAsia="zh-CN"/>
        </w:rPr>
        <w:t>下列表达式中存在竞争冒险的有</w:t>
      </w:r>
      <w:r w:rsidR="008E5238" w:rsidRPr="00327EF7">
        <w:rPr>
          <w:rFonts w:ascii="Times New Roman" w:hAnsi="Times New Roman" w:hint="eastAsia"/>
          <w:b/>
          <w:color w:val="000000"/>
          <w:szCs w:val="21"/>
          <w:u w:val="single"/>
        </w:rPr>
        <w:t xml:space="preserve">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</w:t>
      </w:r>
      <w:r w:rsidR="008E5238">
        <w:rPr>
          <w:rFonts w:ascii="Times New Roman" w:hAnsi="Times New Roman" w:hint="eastAsia"/>
          <w:b/>
          <w:color w:val="000000"/>
          <w:szCs w:val="21"/>
          <w:u w:val="single"/>
          <w:lang w:eastAsia="zh-CN"/>
        </w:rPr>
        <w:t xml:space="preserve">     </w:t>
      </w:r>
      <w:r w:rsidR="008E5238" w:rsidRPr="00327EF7">
        <w:rPr>
          <w:rFonts w:ascii="Times New Roman" w:hAnsi="Times New Roman"/>
          <w:b/>
          <w:color w:val="000000"/>
          <w:szCs w:val="21"/>
          <w:u w:val="single"/>
        </w:rPr>
        <w:t xml:space="preserve">  </w:t>
      </w:r>
      <w:r w:rsidR="00464BA0" w:rsidRPr="00464BA0">
        <w:rPr>
          <w:rFonts w:ascii="Times New Roman" w:hAnsi="Times New Roman" w:hint="eastAsia"/>
          <w:lang w:eastAsia="zh-CN"/>
        </w:rPr>
        <w:t>。</w:t>
      </w:r>
      <w:r w:rsidR="00464BA0" w:rsidRPr="00464BA0">
        <w:rPr>
          <w:rFonts w:ascii="Times New Roman" w:hAnsi="Times New Roman" w:hint="eastAsia"/>
          <w:lang w:eastAsia="zh-CN"/>
        </w:rPr>
        <w:t xml:space="preserve">                           </w:t>
      </w:r>
    </w:p>
    <w:p w:rsidR="00464BA0" w:rsidRPr="007102A6" w:rsidRDefault="00464BA0" w:rsidP="00464BA0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5504" behindDoc="0" locked="0" layoutInCell="0" allowOverlap="1">
                <wp:simplePos x="0" y="0"/>
                <wp:positionH relativeFrom="column">
                  <wp:posOffset>6667500</wp:posOffset>
                </wp:positionH>
                <wp:positionV relativeFrom="paragraph">
                  <wp:posOffset>17780</wp:posOffset>
                </wp:positionV>
                <wp:extent cx="200025" cy="0"/>
                <wp:effectExtent l="9525" t="10160" r="9525" b="8890"/>
                <wp:wrapNone/>
                <wp:docPr id="19592" name="直接连接符 19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9093FF" id="直接连接符 19592" o:spid="_x0000_s1026" style="position:absolute;left:0;text-align:lef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5pt,1.4pt" to="540.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" o:allowincell="f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6528" behindDoc="0" locked="0" layoutInCell="0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55880</wp:posOffset>
                </wp:positionV>
                <wp:extent cx="0" cy="0"/>
                <wp:effectExtent l="9525" t="10160" r="9525" b="8890"/>
                <wp:wrapNone/>
                <wp:docPr id="19591" name="直接连接符 19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0D3042" id="直接连接符 19591" o:spid="_x0000_s1026" style="position:absolute;left:0;text-align:lef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7pt,4.4pt" to="357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" o:allowincell="f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4480" behindDoc="0" locked="0" layoutInCell="0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22860</wp:posOffset>
                </wp:positionV>
                <wp:extent cx="0" cy="0"/>
                <wp:effectExtent l="9525" t="5715" r="9525" b="13335"/>
                <wp:wrapNone/>
                <wp:docPr id="19590" name="直接连接符 19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CC2F6D" id="直接连接符 19590" o:spid="_x0000_s1026" style="position:absolute;left:0;text-align:lef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pt,1.8pt" to="294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" o:allowincell="f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3456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0" cy="0"/>
                <wp:effectExtent l="9525" t="11430" r="9525" b="7620"/>
                <wp:wrapNone/>
                <wp:docPr id="19589" name="直接连接符 19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DFBFE6" id="直接连接符 19589" o:spid="_x0000_s1026" style="position:absolute;left:0;text-align:lef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0" to="333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" o:allowincell="f"/>
            </w:pict>
          </mc:Fallback>
        </mc:AlternateContent>
      </w:r>
      <w:r w:rsidRPr="007102A6">
        <w:rPr>
          <w:rFonts w:hint="eastAsia"/>
          <w:bCs/>
          <w:sz w:val="24"/>
        </w:rPr>
        <w:t xml:space="preserve">    A</w:t>
      </w:r>
      <w:r w:rsidRPr="007102A6">
        <w:rPr>
          <w:bCs/>
          <w:sz w:val="24"/>
        </w:rPr>
        <w:t>．</w:t>
      </w:r>
      <w:r w:rsidRPr="007102A6">
        <w:rPr>
          <w:position w:val="-6"/>
          <w:sz w:val="24"/>
        </w:rPr>
        <w:object w:dxaOrig="1340" w:dyaOrig="340">
          <v:shape id="_x0000_i1030" type="#_x0000_t75" style="width:67pt;height:17.5pt" o:ole="">
            <v:imagedata r:id="rId21" o:title=""/>
          </v:shape>
          <o:OLEObject Type="Embed" ProgID="Equation.DSMT4" ShapeID="_x0000_i1030" DrawAspect="Content" ObjectID="_1664128702" r:id="rId22"/>
        </w:object>
      </w:r>
      <w:r w:rsidR="00B37392">
        <w:rPr>
          <w:rFonts w:hint="eastAsia"/>
          <w:bCs/>
          <w:sz w:val="24"/>
        </w:rPr>
        <w:t xml:space="preserve">           </w:t>
      </w:r>
      <w:r w:rsidRPr="007102A6">
        <w:rPr>
          <w:rFonts w:hint="eastAsia"/>
          <w:bCs/>
          <w:sz w:val="24"/>
        </w:rPr>
        <w:t>B</w:t>
      </w:r>
      <w:r w:rsidRPr="007102A6">
        <w:rPr>
          <w:bCs/>
          <w:sz w:val="24"/>
        </w:rPr>
        <w:t>．</w:t>
      </w:r>
      <w:r w:rsidRPr="007102A6">
        <w:rPr>
          <w:position w:val="-6"/>
          <w:sz w:val="24"/>
        </w:rPr>
        <w:object w:dxaOrig="1340" w:dyaOrig="340">
          <v:shape id="_x0000_i1031" type="#_x0000_t75" style="width:67pt;height:17.5pt" o:ole="">
            <v:imagedata r:id="rId23" o:title=""/>
          </v:shape>
          <o:OLEObject Type="Embed" ProgID="Equation.DSMT4" ShapeID="_x0000_i1031" DrawAspect="Content" ObjectID="_1664128703" r:id="rId24"/>
        </w:object>
      </w:r>
      <w:r w:rsidRPr="007102A6">
        <w:rPr>
          <w:rFonts w:hint="eastAsia"/>
          <w:bCs/>
          <w:sz w:val="24"/>
        </w:rPr>
        <w:t xml:space="preserve">    </w:t>
      </w:r>
    </w:p>
    <w:p w:rsidR="00464BA0" w:rsidRPr="007102A6" w:rsidRDefault="00464BA0" w:rsidP="00464BA0">
      <w:pPr>
        <w:snapToGrid w:val="0"/>
        <w:ind w:firstLine="468"/>
        <w:rPr>
          <w:sz w:val="24"/>
        </w:rPr>
      </w:pPr>
      <w:r w:rsidRPr="007102A6">
        <w:rPr>
          <w:rFonts w:hint="eastAsia"/>
          <w:bCs/>
          <w:sz w:val="24"/>
        </w:rPr>
        <w:t>C</w:t>
      </w:r>
      <w:r w:rsidRPr="007102A6">
        <w:rPr>
          <w:bCs/>
          <w:sz w:val="24"/>
        </w:rPr>
        <w:t>．</w:t>
      </w:r>
      <w:r w:rsidRPr="007102A6">
        <w:rPr>
          <w:position w:val="-6"/>
          <w:sz w:val="24"/>
        </w:rPr>
        <w:object w:dxaOrig="1660" w:dyaOrig="340">
          <v:shape id="_x0000_i1032" type="#_x0000_t75" style="width:82pt;height:17.5pt" o:ole="">
            <v:imagedata r:id="rId25" o:title=""/>
          </v:shape>
          <o:OLEObject Type="Embed" ProgID="Equation.DSMT4" ShapeID="_x0000_i1032" DrawAspect="Content" ObjectID="_1664128704" r:id="rId26"/>
        </w:object>
      </w:r>
      <w:r w:rsidRPr="007102A6">
        <w:rPr>
          <w:rFonts w:hint="eastAsia"/>
          <w:bCs/>
          <w:sz w:val="24"/>
        </w:rPr>
        <w:t xml:space="preserve">         D</w:t>
      </w:r>
      <w:r w:rsidRPr="007102A6">
        <w:rPr>
          <w:bCs/>
          <w:sz w:val="24"/>
        </w:rPr>
        <w:t>．</w:t>
      </w:r>
      <w:r w:rsidRPr="007102A6">
        <w:rPr>
          <w:position w:val="-18"/>
          <w:sz w:val="24"/>
        </w:rPr>
        <w:object w:dxaOrig="1560" w:dyaOrig="480">
          <v:shape id="_x0000_i1033" type="#_x0000_t75" style="width:77pt;height:25pt" o:ole="">
            <v:imagedata r:id="rId27" o:title=""/>
          </v:shape>
          <o:OLEObject Type="Embed" ProgID="Equation.DSMT4" ShapeID="_x0000_i1033" DrawAspect="Content" ObjectID="_1664128705" r:id="rId28"/>
        </w:object>
      </w:r>
    </w:p>
    <w:p w:rsidR="00581641" w:rsidRDefault="00581641" w:rsidP="004A7931"/>
    <w:p w:rsidR="004C72C8" w:rsidRDefault="004C72C8" w:rsidP="004C72C8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b/>
          <w:lang w:eastAsia="zh-CN"/>
        </w:rPr>
        <w:t>三</w:t>
      </w:r>
      <w:r w:rsidRPr="008C5924">
        <w:rPr>
          <w:rFonts w:ascii="Times New Roman" w:hAnsi="Times New Roman" w:hint="eastAsia"/>
          <w:b/>
        </w:rPr>
        <w:t>、</w:t>
      </w:r>
      <w:proofErr w:type="spellStart"/>
      <w:r>
        <w:rPr>
          <w:rFonts w:ascii="Times New Roman" w:hAnsi="Times New Roman" w:hint="eastAsia"/>
          <w:b/>
          <w:lang w:eastAsia="zh-CN"/>
        </w:rPr>
        <w:t>判断</w:t>
      </w:r>
      <w:proofErr w:type="spellEnd"/>
      <w:r w:rsidRPr="008C5924">
        <w:rPr>
          <w:rFonts w:ascii="Times New Roman" w:hAnsi="Times New Roman" w:hint="eastAsia"/>
          <w:b/>
        </w:rPr>
        <w:t>题</w:t>
      </w:r>
      <w:r w:rsidR="0037665D">
        <w:rPr>
          <w:rFonts w:ascii="Times New Roman" w:hAnsi="Times New Roman" w:hint="eastAsia"/>
          <w:b/>
          <w:lang w:eastAsia="zh-CN"/>
        </w:rPr>
        <w:t xml:space="preserve"> </w:t>
      </w:r>
      <w:r w:rsidRPr="008C5924">
        <w:rPr>
          <w:rFonts w:ascii="Times New Roman" w:hAnsi="Times New Roman" w:hint="eastAsia"/>
          <w:b/>
        </w:rPr>
        <w:t>(</w:t>
      </w:r>
      <w:proofErr w:type="spellStart"/>
      <w:r>
        <w:rPr>
          <w:rFonts w:ascii="Times New Roman" w:hAnsi="Times New Roman" w:hint="eastAsia"/>
          <w:b/>
        </w:rPr>
        <w:t>每</w:t>
      </w:r>
      <w:r>
        <w:rPr>
          <w:rFonts w:ascii="Times New Roman" w:hAnsi="Times New Roman" w:hint="eastAsia"/>
          <w:b/>
          <w:lang w:eastAsia="zh-CN"/>
        </w:rPr>
        <w:t>题</w:t>
      </w:r>
      <w:proofErr w:type="spellEnd"/>
      <w:r w:rsidR="00563387">
        <w:rPr>
          <w:rFonts w:ascii="Times New Roman" w:hAnsi="Times New Roman" w:hint="eastAsia"/>
          <w:b/>
          <w:lang w:eastAsia="zh-CN"/>
        </w:rPr>
        <w:t>1</w:t>
      </w:r>
      <w:r w:rsidRPr="008C5924">
        <w:rPr>
          <w:rFonts w:ascii="Times New Roman" w:hAnsi="Times New Roman" w:hint="eastAsia"/>
          <w:b/>
        </w:rPr>
        <w:t>分，共</w:t>
      </w:r>
      <w:r w:rsidR="00563387">
        <w:rPr>
          <w:rFonts w:ascii="Times New Roman" w:hAnsi="Times New Roman" w:hint="eastAsia"/>
          <w:b/>
          <w:lang w:eastAsia="zh-CN"/>
        </w:rPr>
        <w:t>5</w:t>
      </w:r>
      <w:r w:rsidRPr="008C5924">
        <w:rPr>
          <w:rFonts w:ascii="Times New Roman" w:hAnsi="Times New Roman" w:hint="eastAsia"/>
          <w:b/>
        </w:rPr>
        <w:t>分</w:t>
      </w:r>
      <w:r w:rsidRPr="008C5924">
        <w:rPr>
          <w:rFonts w:ascii="Times New Roman" w:hAnsi="Times New Roman" w:hint="eastAsia"/>
          <w:b/>
        </w:rPr>
        <w:t>)</w:t>
      </w:r>
    </w:p>
    <w:p w:rsidR="004C72C8" w:rsidRDefault="00B213B0" w:rsidP="008C5924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 w:rsidRPr="00B213B0">
        <w:rPr>
          <w:rFonts w:ascii="Times New Roman" w:hAnsi="Times New Roman" w:hint="eastAsia"/>
          <w:color w:val="000000"/>
          <w:szCs w:val="21"/>
        </w:rPr>
        <w:t>1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Pr="00B213B0">
        <w:rPr>
          <w:rFonts w:ascii="Times New Roman" w:hAnsi="Times New Roman" w:hint="eastAsia"/>
          <w:lang w:eastAsia="zh-CN"/>
        </w:rPr>
        <w:t>并行加法器采用先行进位（并行进位）的目的是简化电路结构。</w:t>
      </w:r>
      <w:r w:rsidRPr="00B213B0">
        <w:rPr>
          <w:rFonts w:ascii="Times New Roman" w:hAnsi="Times New Roman" w:hint="eastAsia"/>
          <w:lang w:eastAsia="zh-CN"/>
        </w:rPr>
        <w:t xml:space="preserve"> </w:t>
      </w:r>
    </w:p>
    <w:p w:rsidR="00DE0E7C" w:rsidRDefault="00DE0E7C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2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="00B42457" w:rsidRPr="00B42457">
        <w:rPr>
          <w:rFonts w:ascii="Times New Roman" w:hAnsi="Times New Roman" w:hint="eastAsia"/>
          <w:color w:val="000000"/>
          <w:szCs w:val="21"/>
        </w:rPr>
        <w:t>优先</w:t>
      </w:r>
      <w:r w:rsidR="00B42457">
        <w:rPr>
          <w:rFonts w:ascii="Times New Roman" w:hAnsi="Times New Roman" w:hint="eastAsia"/>
          <w:color w:val="000000"/>
          <w:szCs w:val="21"/>
        </w:rPr>
        <w:t>编码器的编码输入信号是相互排斥的，不允许有多个编码信号同时有效</w:t>
      </w:r>
      <w:r w:rsidR="009C2F59" w:rsidRPr="009C2F59">
        <w:rPr>
          <w:rFonts w:ascii="Times New Roman" w:hAnsi="Times New Roman" w:hint="eastAsia"/>
          <w:color w:val="000000"/>
          <w:szCs w:val="21"/>
        </w:rPr>
        <w:t>。</w:t>
      </w:r>
    </w:p>
    <w:p w:rsidR="00BB6C3C" w:rsidRDefault="00BB6C3C" w:rsidP="008C5924">
      <w:pPr>
        <w:pStyle w:val="ab"/>
        <w:ind w:left="284" w:hanging="284"/>
        <w:outlineLvl w:val="0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3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Pr="00BB6C3C">
        <w:rPr>
          <w:rFonts w:ascii="Times New Roman" w:hAnsi="Times New Roman" w:hint="eastAsia"/>
          <w:color w:val="000000"/>
          <w:szCs w:val="21"/>
          <w:lang w:eastAsia="zh-CN"/>
        </w:rPr>
        <w:t>二进制译码器相当于是一个最小项发生器，便于实现组合逻辑电路。</w:t>
      </w:r>
    </w:p>
    <w:p w:rsidR="006325EC" w:rsidRDefault="00BB6C3C" w:rsidP="008C5924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color w:val="000000"/>
          <w:szCs w:val="21"/>
          <w:lang w:eastAsia="zh-CN"/>
        </w:rPr>
        <w:t>4</w:t>
      </w:r>
      <w:r w:rsidR="006325EC" w:rsidRPr="00B213B0">
        <w:rPr>
          <w:rFonts w:ascii="Times New Roman" w:hAnsi="Times New Roman" w:hint="eastAsia"/>
          <w:color w:val="000000"/>
          <w:szCs w:val="21"/>
        </w:rPr>
        <w:t>、</w:t>
      </w:r>
      <w:r w:rsidR="006325EC" w:rsidRPr="006325EC">
        <w:rPr>
          <w:rFonts w:ascii="Times New Roman" w:hAnsi="Times New Roman" w:hint="eastAsia"/>
          <w:lang w:eastAsia="zh-CN"/>
        </w:rPr>
        <w:t>一个逻辑函数的全部最小项之积恒等于</w:t>
      </w:r>
      <w:r w:rsidR="006325EC" w:rsidRPr="006325EC">
        <w:rPr>
          <w:rFonts w:ascii="Times New Roman" w:hAnsi="Times New Roman" w:hint="eastAsia"/>
          <w:lang w:eastAsia="zh-CN"/>
        </w:rPr>
        <w:t>1</w:t>
      </w:r>
      <w:r w:rsidR="006325EC" w:rsidRPr="006325EC">
        <w:rPr>
          <w:rFonts w:ascii="Times New Roman" w:hAnsi="Times New Roman" w:hint="eastAsia"/>
          <w:lang w:eastAsia="zh-CN"/>
        </w:rPr>
        <w:t>。</w:t>
      </w:r>
    </w:p>
    <w:p w:rsidR="004A7931" w:rsidRDefault="00BB6C3C" w:rsidP="008C5924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lastRenderedPageBreak/>
        <w:t>5</w:t>
      </w:r>
      <w:r w:rsidR="004004E5" w:rsidRPr="00B213B0">
        <w:rPr>
          <w:rFonts w:ascii="Times New Roman" w:hAnsi="Times New Roman" w:hint="eastAsia"/>
          <w:color w:val="000000"/>
          <w:szCs w:val="21"/>
        </w:rPr>
        <w:t>、</w:t>
      </w:r>
      <w:r w:rsidR="003B5468">
        <w:rPr>
          <w:rFonts w:ascii="Times New Roman" w:hAnsi="Times New Roman" w:hint="eastAsia"/>
          <w:color w:val="000000"/>
          <w:szCs w:val="21"/>
          <w:lang w:eastAsia="zh-CN"/>
        </w:rPr>
        <w:t>在结构体中定义一个全局变量（</w:t>
      </w:r>
      <w:r w:rsidR="003B5468">
        <w:rPr>
          <w:rFonts w:ascii="Times New Roman" w:hAnsi="Times New Roman" w:hint="eastAsia"/>
          <w:color w:val="000000"/>
          <w:szCs w:val="21"/>
          <w:lang w:eastAsia="zh-CN"/>
        </w:rPr>
        <w:t>Variable</w:t>
      </w:r>
      <w:r w:rsidR="003B5468">
        <w:rPr>
          <w:rFonts w:ascii="Times New Roman" w:hAnsi="Times New Roman" w:hint="eastAsia"/>
          <w:color w:val="000000"/>
          <w:szCs w:val="21"/>
          <w:lang w:eastAsia="zh-CN"/>
        </w:rPr>
        <w:t>）</w:t>
      </w:r>
      <w:r w:rsidR="003B5468">
        <w:rPr>
          <w:rFonts w:ascii="Times New Roman" w:hAnsi="Times New Roman" w:hint="eastAsia"/>
          <w:color w:val="000000"/>
          <w:szCs w:val="21"/>
          <w:lang w:eastAsia="zh-CN"/>
        </w:rPr>
        <w:t>,</w:t>
      </w:r>
      <w:r w:rsidR="003B5468">
        <w:rPr>
          <w:rFonts w:ascii="Times New Roman" w:hAnsi="Times New Roman" w:hint="eastAsia"/>
          <w:color w:val="000000"/>
          <w:szCs w:val="21"/>
          <w:lang w:eastAsia="zh-CN"/>
        </w:rPr>
        <w:t>可以在所有进程中使用</w:t>
      </w:r>
      <w:r w:rsidR="00211A90">
        <w:rPr>
          <w:rFonts w:ascii="Times New Roman" w:hAnsi="Times New Roman" w:hint="eastAsia"/>
          <w:color w:val="000000"/>
          <w:szCs w:val="21"/>
          <w:lang w:eastAsia="zh-CN"/>
        </w:rPr>
        <w:t>。</w:t>
      </w:r>
    </w:p>
    <w:p w:rsidR="00310E2A" w:rsidRPr="005D7D9D" w:rsidRDefault="00310E2A" w:rsidP="005D7D9D">
      <w:pPr>
        <w:widowControl/>
        <w:jc w:val="left"/>
        <w:rPr>
          <w:szCs w:val="20"/>
          <w:lang w:val="x-none"/>
        </w:rPr>
      </w:pPr>
    </w:p>
    <w:p w:rsidR="00A80EAB" w:rsidRDefault="00A80EAB" w:rsidP="00A80EAB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b/>
          <w:lang w:eastAsia="zh-CN"/>
        </w:rPr>
        <w:t>四</w:t>
      </w:r>
      <w:r w:rsidRPr="008C5924">
        <w:rPr>
          <w:rFonts w:ascii="Times New Roman" w:hAnsi="Times New Roman" w:hint="eastAsia"/>
          <w:b/>
        </w:rPr>
        <w:t>、</w:t>
      </w:r>
      <w:proofErr w:type="spellStart"/>
      <w:r>
        <w:rPr>
          <w:rFonts w:ascii="Times New Roman" w:hAnsi="Times New Roman" w:hint="eastAsia"/>
          <w:b/>
          <w:lang w:eastAsia="zh-CN"/>
        </w:rPr>
        <w:t>简答</w:t>
      </w:r>
      <w:proofErr w:type="spellEnd"/>
      <w:r w:rsidRPr="008C5924">
        <w:rPr>
          <w:rFonts w:ascii="Times New Roman" w:hAnsi="Times New Roman" w:hint="eastAsia"/>
          <w:b/>
        </w:rPr>
        <w:t>题</w:t>
      </w:r>
      <w:r w:rsidR="0037665D">
        <w:rPr>
          <w:rFonts w:ascii="Times New Roman" w:hAnsi="Times New Roman" w:hint="eastAsia"/>
          <w:b/>
          <w:lang w:eastAsia="zh-CN"/>
        </w:rPr>
        <w:t xml:space="preserve"> </w:t>
      </w:r>
      <w:r w:rsidRPr="008C5924">
        <w:rPr>
          <w:rFonts w:ascii="Times New Roman" w:hAnsi="Times New Roman" w:hint="eastAsia"/>
          <w:b/>
        </w:rPr>
        <w:t>(</w:t>
      </w:r>
      <w:r w:rsidR="0037665D">
        <w:rPr>
          <w:rFonts w:ascii="Times New Roman" w:hAnsi="Times New Roman" w:hint="eastAsia"/>
          <w:b/>
          <w:lang w:eastAsia="zh-CN"/>
        </w:rPr>
        <w:t>共</w:t>
      </w:r>
      <w:r w:rsidR="006D3649">
        <w:rPr>
          <w:rFonts w:ascii="Times New Roman" w:hAnsi="Times New Roman" w:hint="eastAsia"/>
          <w:b/>
          <w:lang w:eastAsia="zh-CN"/>
        </w:rPr>
        <w:t>3</w:t>
      </w:r>
      <w:r w:rsidR="0037665D">
        <w:rPr>
          <w:rFonts w:ascii="Times New Roman" w:hAnsi="Times New Roman" w:hint="eastAsia"/>
          <w:b/>
          <w:lang w:eastAsia="zh-CN"/>
        </w:rPr>
        <w:t>5</w:t>
      </w:r>
      <w:r w:rsidR="0037665D">
        <w:rPr>
          <w:rFonts w:ascii="Times New Roman" w:hAnsi="Times New Roman" w:hint="eastAsia"/>
          <w:b/>
          <w:lang w:eastAsia="zh-CN"/>
        </w:rPr>
        <w:t>分</w:t>
      </w:r>
      <w:r w:rsidRPr="008C5924">
        <w:rPr>
          <w:rFonts w:ascii="Times New Roman" w:hAnsi="Times New Roman" w:hint="eastAsia"/>
          <w:b/>
        </w:rPr>
        <w:t>)</w:t>
      </w:r>
    </w:p>
    <w:p w:rsidR="005F6DC2" w:rsidRDefault="005F6DC2" w:rsidP="00A80EAB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lang w:eastAsia="zh-CN"/>
        </w:rPr>
        <w:t>1</w:t>
      </w:r>
      <w:r w:rsidRPr="00B213B0">
        <w:rPr>
          <w:rFonts w:ascii="Times New Roman" w:hAnsi="Times New Roman" w:hint="eastAsia"/>
          <w:color w:val="000000"/>
          <w:szCs w:val="21"/>
        </w:rPr>
        <w:t>、</w:t>
      </w:r>
      <w:r w:rsidR="00A04C60">
        <w:rPr>
          <w:rFonts w:ascii="Times New Roman" w:hAnsi="Times New Roman" w:hint="eastAsia"/>
          <w:color w:val="000000"/>
          <w:szCs w:val="21"/>
          <w:lang w:eastAsia="zh-CN"/>
        </w:rPr>
        <w:t>（</w:t>
      </w:r>
      <w:r w:rsidR="00A04C60">
        <w:rPr>
          <w:rFonts w:ascii="Times New Roman" w:hAnsi="Times New Roman" w:hint="eastAsia"/>
          <w:color w:val="000000"/>
          <w:szCs w:val="21"/>
          <w:lang w:eastAsia="zh-CN"/>
        </w:rPr>
        <w:t>5</w:t>
      </w:r>
      <w:r w:rsidR="00A04C60">
        <w:rPr>
          <w:rFonts w:ascii="Times New Roman" w:hAnsi="Times New Roman" w:hint="eastAsia"/>
          <w:color w:val="000000"/>
          <w:szCs w:val="21"/>
          <w:lang w:eastAsia="zh-CN"/>
        </w:rPr>
        <w:t>分）</w:t>
      </w:r>
      <w:proofErr w:type="spellStart"/>
      <w:r w:rsidR="006C3676" w:rsidRPr="006C3676">
        <w:rPr>
          <w:rFonts w:ascii="Times New Roman" w:hAnsi="Times New Roman" w:hint="eastAsia"/>
          <w:color w:val="000000"/>
          <w:szCs w:val="21"/>
        </w:rPr>
        <w:t>数字逻辑电路可以分为哪两种类型？请从功能和电路结构两个方面</w:t>
      </w:r>
      <w:r w:rsidR="0037665D">
        <w:rPr>
          <w:rFonts w:ascii="Times New Roman" w:hAnsi="Times New Roman" w:hint="eastAsia"/>
          <w:color w:val="000000"/>
          <w:szCs w:val="21"/>
          <w:lang w:eastAsia="zh-CN"/>
        </w:rPr>
        <w:t>简述</w:t>
      </w:r>
      <w:r w:rsidR="006C3676" w:rsidRPr="006C3676">
        <w:rPr>
          <w:rFonts w:ascii="Times New Roman" w:hAnsi="Times New Roman" w:hint="eastAsia"/>
          <w:color w:val="000000"/>
          <w:szCs w:val="21"/>
        </w:rPr>
        <w:t>二者的主要区别</w:t>
      </w:r>
      <w:proofErr w:type="spellEnd"/>
      <w:r w:rsidR="006C3676" w:rsidRPr="006C3676">
        <w:rPr>
          <w:rFonts w:ascii="Times New Roman" w:hAnsi="Times New Roman" w:hint="eastAsia"/>
          <w:color w:val="000000"/>
          <w:szCs w:val="21"/>
        </w:rPr>
        <w:t>。</w:t>
      </w:r>
    </w:p>
    <w:p w:rsidR="005F6DC2" w:rsidRDefault="005F6DC2" w:rsidP="004A7931"/>
    <w:p w:rsidR="005F6DC2" w:rsidRDefault="005F6DC2" w:rsidP="004A7931"/>
    <w:p w:rsidR="005F6DC2" w:rsidRDefault="005F6DC2" w:rsidP="004A7931"/>
    <w:p w:rsidR="007B6DB4" w:rsidRDefault="007B6DB4" w:rsidP="004A7931"/>
    <w:p w:rsidR="003654DC" w:rsidRDefault="003654DC" w:rsidP="004A7931"/>
    <w:p w:rsidR="003654DC" w:rsidRDefault="003654DC" w:rsidP="004A7931"/>
    <w:p w:rsidR="003654DC" w:rsidRDefault="003654DC" w:rsidP="004A7931"/>
    <w:p w:rsidR="00EF3E10" w:rsidRDefault="00EF3E10" w:rsidP="004A7931"/>
    <w:p w:rsidR="00EF3E10" w:rsidRDefault="00EF3E10" w:rsidP="004A7931"/>
    <w:p w:rsidR="002D7401" w:rsidRPr="00D0403E" w:rsidRDefault="0037665D" w:rsidP="002D7401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2</w:t>
      </w:r>
      <w:r w:rsidRPr="004A7931">
        <w:rPr>
          <w:rFonts w:ascii="Times New Roman" w:hAnsi="Times New Roman" w:hint="eastAsia"/>
          <w:lang w:eastAsia="zh-CN"/>
        </w:rPr>
        <w:t>、（</w:t>
      </w:r>
      <w:r w:rsidRPr="004A7931">
        <w:rPr>
          <w:rFonts w:ascii="Times New Roman" w:hAnsi="Times New Roman" w:hint="eastAsia"/>
          <w:lang w:eastAsia="zh-CN"/>
        </w:rPr>
        <w:t>5</w:t>
      </w:r>
      <w:r w:rsidRPr="004A7931">
        <w:rPr>
          <w:rFonts w:ascii="Times New Roman" w:hAnsi="Times New Roman" w:hint="eastAsia"/>
          <w:lang w:eastAsia="zh-CN"/>
        </w:rPr>
        <w:t>分）</w:t>
      </w:r>
      <w:r w:rsidR="002D7401" w:rsidRPr="00D0403E">
        <w:rPr>
          <w:rFonts w:ascii="Times New Roman" w:hAnsi="Times New Roman"/>
          <w:lang w:eastAsia="zh-CN"/>
        </w:rPr>
        <w:t>试补充完整以下</w:t>
      </w:r>
      <w:proofErr w:type="spellStart"/>
      <w:r w:rsidR="002D7401" w:rsidRPr="00D0403E">
        <w:rPr>
          <w:rFonts w:ascii="Times New Roman" w:hAnsi="Times New Roman"/>
          <w:lang w:eastAsia="zh-CN"/>
        </w:rPr>
        <w:t>VHDL</w:t>
      </w:r>
      <w:r w:rsidR="002D7401" w:rsidRPr="00D0403E">
        <w:rPr>
          <w:rFonts w:ascii="Times New Roman" w:hAnsi="Times New Roman"/>
          <w:lang w:eastAsia="zh-CN"/>
        </w:rPr>
        <w:t>程序</w:t>
      </w:r>
      <w:proofErr w:type="spellEnd"/>
      <w:r w:rsidR="002D7401" w:rsidRPr="00D0403E">
        <w:rPr>
          <w:rFonts w:ascii="Times New Roman" w:hAnsi="Times New Roman" w:hint="eastAsia"/>
          <w:lang w:eastAsia="zh-CN"/>
        </w:rPr>
        <w:t>，</w:t>
      </w:r>
      <w:r w:rsidR="005732F7">
        <w:rPr>
          <w:rFonts w:ascii="Times New Roman" w:hAnsi="Times New Roman" w:hint="eastAsia"/>
          <w:lang w:eastAsia="zh-CN"/>
        </w:rPr>
        <w:t xml:space="preserve"> </w:t>
      </w:r>
      <w:r w:rsidR="002D7401" w:rsidRPr="00D0403E">
        <w:rPr>
          <w:rFonts w:ascii="Times New Roman" w:hAnsi="Times New Roman"/>
          <w:lang w:eastAsia="zh-CN"/>
        </w:rPr>
        <w:t>并说明该程序所实现的功能。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>LIBRARY IEEE;</w:t>
      </w:r>
    </w:p>
    <w:p w:rsidR="002D7401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2D7401">
        <w:rPr>
          <w:rFonts w:eastAsia="幼圆"/>
          <w:sz w:val="24"/>
        </w:rPr>
        <w:t>use IEEE.STD_LOGIC_1164.ALL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ENTITY </w:t>
      </w:r>
      <w:proofErr w:type="spellStart"/>
      <w:r w:rsidRPr="001B06D4">
        <w:rPr>
          <w:rFonts w:eastAsia="幼圆"/>
          <w:sz w:val="24"/>
        </w:rPr>
        <w:t>ent</w:t>
      </w:r>
      <w:proofErr w:type="spellEnd"/>
      <w:r w:rsidRPr="001B06D4">
        <w:rPr>
          <w:rFonts w:eastAsia="幼圆"/>
          <w:sz w:val="24"/>
        </w:rPr>
        <w:t xml:space="preserve"> IS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</w:t>
      </w:r>
      <w:r>
        <w:rPr>
          <w:rFonts w:eastAsia="幼圆" w:hint="eastAsia"/>
          <w:sz w:val="24"/>
        </w:rPr>
        <w:t>PORT</w:t>
      </w:r>
      <w:r w:rsidRPr="001B06D4">
        <w:rPr>
          <w:rFonts w:eastAsia="幼圆"/>
          <w:sz w:val="24"/>
        </w:rPr>
        <w:t xml:space="preserve"> (G</w:t>
      </w:r>
      <w:proofErr w:type="gramStart"/>
      <w:r w:rsidRPr="001B06D4">
        <w:rPr>
          <w:rFonts w:eastAsia="幼圆"/>
          <w:sz w:val="24"/>
        </w:rPr>
        <w:t>1,G</w:t>
      </w:r>
      <w:proofErr w:type="gramEnd"/>
      <w:r w:rsidRPr="001B06D4">
        <w:rPr>
          <w:rFonts w:eastAsia="幼圆"/>
          <w:sz w:val="24"/>
        </w:rPr>
        <w:t>2,G3:</w:t>
      </w:r>
      <w:r w:rsidRPr="001B06D4">
        <w:rPr>
          <w:rFonts w:eastAsia="幼圆" w:hint="eastAsia"/>
          <w:sz w:val="24"/>
        </w:rPr>
        <w:t xml:space="preserve"> </w:t>
      </w:r>
      <w:r w:rsidRPr="001B06D4">
        <w:rPr>
          <w:rFonts w:eastAsia="幼圆"/>
          <w:sz w:val="24"/>
        </w:rPr>
        <w:t>in STD_LOGIC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      A:</w:t>
      </w:r>
      <w:r w:rsidRPr="001B06D4">
        <w:rPr>
          <w:rFonts w:eastAsia="幼圆" w:hint="eastAsia"/>
          <w:sz w:val="24"/>
        </w:rPr>
        <w:t xml:space="preserve"> </w:t>
      </w:r>
      <w:r w:rsidRPr="001B06D4">
        <w:rPr>
          <w:rFonts w:eastAsia="幼圆"/>
          <w:sz w:val="24"/>
        </w:rPr>
        <w:t>in STD_LOGIC_</w:t>
      </w:r>
      <w:proofErr w:type="gramStart"/>
      <w:r w:rsidRPr="001B06D4">
        <w:rPr>
          <w:rFonts w:eastAsia="幼圆"/>
          <w:sz w:val="24"/>
        </w:rPr>
        <w:t>VECTOR(</w:t>
      </w:r>
      <w:proofErr w:type="gramEnd"/>
      <w:r w:rsidRPr="001B06D4">
        <w:rPr>
          <w:rFonts w:eastAsia="幼圆"/>
          <w:sz w:val="24"/>
        </w:rPr>
        <w:t xml:space="preserve">2 </w:t>
      </w:r>
      <w:proofErr w:type="spellStart"/>
      <w:r w:rsidRPr="001B06D4">
        <w:rPr>
          <w:rFonts w:eastAsia="幼圆"/>
          <w:sz w:val="24"/>
        </w:rPr>
        <w:t>downto</w:t>
      </w:r>
      <w:proofErr w:type="spellEnd"/>
      <w:r w:rsidRPr="001B06D4">
        <w:rPr>
          <w:rFonts w:eastAsia="幼圆"/>
          <w:sz w:val="24"/>
        </w:rPr>
        <w:t xml:space="preserve"> 0)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      Y:</w:t>
      </w:r>
      <w:r w:rsidRPr="001B06D4">
        <w:rPr>
          <w:rFonts w:eastAsia="幼圆" w:hint="eastAsia"/>
          <w:sz w:val="24"/>
        </w:rPr>
        <w:t xml:space="preserve"> </w:t>
      </w:r>
      <w:r w:rsidRPr="001B06D4">
        <w:rPr>
          <w:rFonts w:eastAsia="幼圆"/>
          <w:sz w:val="24"/>
        </w:rPr>
        <w:t>out STD_LOGIC_</w:t>
      </w:r>
      <w:proofErr w:type="gramStart"/>
      <w:r w:rsidRPr="001B06D4">
        <w:rPr>
          <w:rFonts w:eastAsia="幼圆"/>
          <w:sz w:val="24"/>
        </w:rPr>
        <w:t>VECTOR(</w:t>
      </w:r>
      <w:proofErr w:type="gramEnd"/>
      <w:r w:rsidRPr="001B06D4">
        <w:rPr>
          <w:rFonts w:eastAsia="幼圆"/>
          <w:sz w:val="24"/>
        </w:rPr>
        <w:t xml:space="preserve">0 to 7)); 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end </w:t>
      </w:r>
      <w:proofErr w:type="spellStart"/>
      <w:r w:rsidRPr="001B06D4">
        <w:rPr>
          <w:rFonts w:eastAsia="幼圆"/>
          <w:sz w:val="24"/>
        </w:rPr>
        <w:t>ent</w:t>
      </w:r>
      <w:proofErr w:type="spellEnd"/>
      <w:r w:rsidRPr="001B06D4">
        <w:rPr>
          <w:rFonts w:eastAsia="幼圆"/>
          <w:sz w:val="24"/>
        </w:rPr>
        <w:t>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ARCHITECTURE </w:t>
      </w:r>
      <w:proofErr w:type="spellStart"/>
      <w:r w:rsidRPr="001B06D4">
        <w:rPr>
          <w:rFonts w:eastAsia="幼圆"/>
          <w:sz w:val="24"/>
        </w:rPr>
        <w:t>arch_a</w:t>
      </w:r>
      <w:proofErr w:type="spellEnd"/>
      <w:r w:rsidRPr="001B06D4">
        <w:rPr>
          <w:rFonts w:eastAsia="幼圆"/>
          <w:sz w:val="24"/>
        </w:rPr>
        <w:t xml:space="preserve"> OF </w:t>
      </w:r>
      <w:proofErr w:type="spellStart"/>
      <w:proofErr w:type="gramStart"/>
      <w:r>
        <w:rPr>
          <w:rFonts w:eastAsia="幼圆" w:hint="eastAsia"/>
          <w:sz w:val="24"/>
        </w:rPr>
        <w:t>ent</w:t>
      </w:r>
      <w:proofErr w:type="spellEnd"/>
      <w:r>
        <w:rPr>
          <w:rFonts w:eastAsia="幼圆" w:hint="eastAsia"/>
          <w:sz w:val="24"/>
        </w:rPr>
        <w:t xml:space="preserve"> </w:t>
      </w:r>
      <w:r w:rsidRPr="001B06D4">
        <w:rPr>
          <w:rFonts w:eastAsia="幼圆"/>
          <w:sz w:val="24"/>
        </w:rPr>
        <w:t xml:space="preserve"> IS</w:t>
      </w:r>
      <w:proofErr w:type="gramEnd"/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signal Y_s:</w:t>
      </w:r>
      <w:r w:rsidRPr="001B06D4">
        <w:rPr>
          <w:rFonts w:eastAsia="幼圆" w:hint="eastAsia"/>
          <w:sz w:val="24"/>
        </w:rPr>
        <w:t xml:space="preserve"> </w:t>
      </w:r>
      <w:r w:rsidRPr="001B06D4">
        <w:rPr>
          <w:rFonts w:eastAsia="幼圆"/>
          <w:sz w:val="24"/>
        </w:rPr>
        <w:t>STD_LOGIC_</w:t>
      </w:r>
      <w:proofErr w:type="gramStart"/>
      <w:r w:rsidRPr="001B06D4">
        <w:rPr>
          <w:rFonts w:eastAsia="幼圆"/>
          <w:sz w:val="24"/>
        </w:rPr>
        <w:t>VECTOR(</w:t>
      </w:r>
      <w:proofErr w:type="gramEnd"/>
      <w:r w:rsidRPr="001B06D4">
        <w:rPr>
          <w:rFonts w:eastAsia="幼圆"/>
          <w:sz w:val="24"/>
        </w:rPr>
        <w:t>0 to 7)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>begin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bookmarkStart w:id="0" w:name="_Hlk53514402"/>
      <w:r w:rsidRPr="001B06D4">
        <w:rPr>
          <w:rFonts w:eastAsia="幼圆"/>
          <w:sz w:val="24"/>
        </w:rPr>
        <w:t xml:space="preserve">process </w:t>
      </w:r>
      <w:proofErr w:type="gramStart"/>
      <w:r w:rsidRPr="001B06D4">
        <w:rPr>
          <w:rFonts w:eastAsia="幼圆"/>
          <w:sz w:val="24"/>
        </w:rPr>
        <w:t>(</w:t>
      </w:r>
      <w:r w:rsidRPr="001B06D4">
        <w:rPr>
          <w:rFonts w:eastAsia="幼圆"/>
          <w:sz w:val="24"/>
          <w:u w:val="single"/>
        </w:rPr>
        <w:t xml:space="preserve">  </w:t>
      </w:r>
      <w:proofErr w:type="gramEnd"/>
      <w:r w:rsidRPr="001B06D4">
        <w:rPr>
          <w:rFonts w:eastAsia="幼圆"/>
          <w:sz w:val="24"/>
          <w:u w:val="single"/>
        </w:rPr>
        <w:t xml:space="preserve">  </w:t>
      </w:r>
      <w:r>
        <w:rPr>
          <w:rFonts w:eastAsia="幼圆" w:hint="eastAsia"/>
          <w:sz w:val="24"/>
          <w:u w:val="single"/>
        </w:rPr>
        <w:t xml:space="preserve">          </w:t>
      </w:r>
      <w:r w:rsidRPr="001B06D4">
        <w:rPr>
          <w:rFonts w:eastAsia="幼圆"/>
          <w:sz w:val="24"/>
          <w:u w:val="single"/>
        </w:rPr>
        <w:t xml:space="preserve"> </w:t>
      </w:r>
      <w:r w:rsidR="007D1F3C">
        <w:rPr>
          <w:rFonts w:eastAsia="幼圆" w:hint="eastAsia"/>
          <w:sz w:val="24"/>
          <w:u w:val="single"/>
        </w:rPr>
        <w:t xml:space="preserve">    </w:t>
      </w:r>
      <w:r w:rsidRPr="001B06D4">
        <w:rPr>
          <w:rFonts w:eastAsia="幼圆"/>
          <w:sz w:val="24"/>
          <w:u w:val="single"/>
        </w:rPr>
        <w:t xml:space="preserve">    </w:t>
      </w:r>
      <w:r w:rsidRPr="001B06D4">
        <w:rPr>
          <w:rFonts w:eastAsia="幼圆"/>
          <w:sz w:val="24"/>
        </w:rPr>
        <w:t>)</w:t>
      </w:r>
    </w:p>
    <w:bookmarkEnd w:id="0"/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begin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case A is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000" =&gt; Y_s &lt;= "1000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001" =&gt; Y_s &lt;= "0100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010" =&gt; Y_s &lt;= "0010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011" =&gt; Y_s &lt;= "0001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100" =&gt; Y_s &lt;= "00001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101" =&gt; Y_s &lt;= "000001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110" =&gt; Y_s &lt;= "0000001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when "111" =&gt; Y_s &lt;= "00000001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   </w:t>
      </w:r>
      <w:bookmarkStart w:id="1" w:name="_Hlk53514430"/>
      <w:r w:rsidRPr="001B06D4">
        <w:rPr>
          <w:rFonts w:eastAsia="幼圆"/>
          <w:sz w:val="24"/>
        </w:rPr>
        <w:t xml:space="preserve">when  </w:t>
      </w:r>
      <w:r w:rsidRPr="001B06D4">
        <w:rPr>
          <w:rFonts w:eastAsia="幼圆"/>
          <w:sz w:val="24"/>
          <w:u w:val="single"/>
        </w:rPr>
        <w:t xml:space="preserve">   </w:t>
      </w:r>
      <w:r w:rsidR="007E42FC">
        <w:rPr>
          <w:rFonts w:eastAsia="幼圆" w:hint="eastAsia"/>
          <w:sz w:val="24"/>
          <w:u w:val="single"/>
        </w:rPr>
        <w:t xml:space="preserve">      </w:t>
      </w:r>
      <w:r w:rsidRPr="001B06D4">
        <w:rPr>
          <w:rFonts w:eastAsia="幼圆"/>
          <w:sz w:val="24"/>
          <w:u w:val="single"/>
        </w:rPr>
        <w:t xml:space="preserve">    </w:t>
      </w:r>
      <w:r w:rsidRPr="001B06D4">
        <w:rPr>
          <w:rFonts w:eastAsia="幼圆"/>
          <w:sz w:val="24"/>
        </w:rPr>
        <w:t xml:space="preserve"> </w:t>
      </w:r>
      <w:bookmarkEnd w:id="1"/>
      <w:r w:rsidRPr="001B06D4">
        <w:rPr>
          <w:rFonts w:eastAsia="幼圆"/>
          <w:sz w:val="24"/>
        </w:rPr>
        <w:t>=&gt; Y_s &lt;= "0000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5E035D04" wp14:editId="42144249">
                <wp:simplePos x="0" y="0"/>
                <wp:positionH relativeFrom="column">
                  <wp:posOffset>2055495</wp:posOffset>
                </wp:positionH>
                <wp:positionV relativeFrom="paragraph">
                  <wp:posOffset>7493000</wp:posOffset>
                </wp:positionV>
                <wp:extent cx="914400" cy="914400"/>
                <wp:effectExtent l="0" t="0" r="3810" b="1270"/>
                <wp:wrapNone/>
                <wp:docPr id="234" name="文本框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6050F" w:rsidRDefault="0086050F" w:rsidP="002D740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035D04" id="文本框 234" o:spid="_x0000_s1103" type="#_x0000_t202" style="position:absolute;left:0;text-align:left;margin-left:161.85pt;margin-top:590pt;width:1in;height:1in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" stroked="f">
                <v:textbox inset="0,0,0,0">
                  <w:txbxContent>
                    <w:p w:rsidR="0086050F" w:rsidRDefault="0086050F" w:rsidP="002D7401"/>
                  </w:txbxContent>
                </v:textbox>
              </v:shape>
            </w:pict>
          </mc:Fallback>
        </mc:AlternateContent>
      </w:r>
      <w:r w:rsidRPr="001B06D4">
        <w:rPr>
          <w:rFonts w:eastAsia="幼圆"/>
          <w:sz w:val="24"/>
        </w:rPr>
        <w:t xml:space="preserve">     end case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if (G1 and G2 and G</w:t>
      </w:r>
      <w:proofErr w:type="gramStart"/>
      <w:r w:rsidRPr="001B06D4">
        <w:rPr>
          <w:rFonts w:eastAsia="幼圆"/>
          <w:sz w:val="24"/>
        </w:rPr>
        <w:t>3)=</w:t>
      </w:r>
      <w:proofErr w:type="gramEnd"/>
      <w:r w:rsidRPr="001B06D4">
        <w:rPr>
          <w:rFonts w:eastAsia="幼圆"/>
          <w:sz w:val="24"/>
        </w:rPr>
        <w:t>'1' then Y &lt;= Y_s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else Y &lt;= "00000000";</w:t>
      </w:r>
    </w:p>
    <w:p w:rsidR="002D7401" w:rsidRPr="001B06D4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     end if;</w:t>
      </w:r>
    </w:p>
    <w:p w:rsidR="002D7401" w:rsidRPr="001B06D4" w:rsidRDefault="007E42FC" w:rsidP="002D7401">
      <w:pPr>
        <w:tabs>
          <w:tab w:val="num" w:pos="540"/>
        </w:tabs>
        <w:ind w:firstLineChars="250" w:firstLine="600"/>
        <w:rPr>
          <w:rFonts w:eastAsia="幼圆"/>
          <w:sz w:val="24"/>
        </w:rPr>
      </w:pPr>
      <w:r>
        <w:rPr>
          <w:rFonts w:eastAsia="幼圆" w:hint="eastAsia"/>
          <w:sz w:val="24"/>
        </w:rPr>
        <w:t>end process</w:t>
      </w:r>
      <w:r w:rsidR="002D7401" w:rsidRPr="001B06D4">
        <w:rPr>
          <w:rFonts w:eastAsia="幼圆"/>
          <w:sz w:val="24"/>
        </w:rPr>
        <w:t>;</w:t>
      </w:r>
    </w:p>
    <w:p w:rsidR="002D7401" w:rsidRDefault="002D7401" w:rsidP="002D7401">
      <w:pPr>
        <w:tabs>
          <w:tab w:val="num" w:pos="540"/>
        </w:tabs>
        <w:ind w:firstLineChars="150" w:firstLine="360"/>
        <w:rPr>
          <w:rFonts w:eastAsia="幼圆"/>
          <w:sz w:val="24"/>
        </w:rPr>
      </w:pPr>
      <w:r w:rsidRPr="001B06D4">
        <w:rPr>
          <w:rFonts w:eastAsia="幼圆"/>
          <w:sz w:val="24"/>
        </w:rPr>
        <w:t xml:space="preserve">end </w:t>
      </w:r>
      <w:proofErr w:type="spellStart"/>
      <w:r w:rsidRPr="001B06D4">
        <w:rPr>
          <w:rFonts w:eastAsia="幼圆"/>
          <w:sz w:val="24"/>
        </w:rPr>
        <w:t>arch_a</w:t>
      </w:r>
      <w:proofErr w:type="spellEnd"/>
      <w:r w:rsidRPr="001B06D4">
        <w:rPr>
          <w:rFonts w:eastAsia="幼圆"/>
          <w:sz w:val="24"/>
        </w:rPr>
        <w:t>;</w:t>
      </w:r>
    </w:p>
    <w:p w:rsidR="00960BBC" w:rsidRDefault="00960BBC" w:rsidP="00960BBC">
      <w:pPr>
        <w:widowControl/>
        <w:jc w:val="left"/>
        <w:rPr>
          <w:rFonts w:eastAsia="幼圆"/>
          <w:sz w:val="24"/>
        </w:rPr>
      </w:pPr>
    </w:p>
    <w:p w:rsidR="00CE233D" w:rsidRDefault="00CE233D" w:rsidP="00960BBC">
      <w:pPr>
        <w:widowControl/>
        <w:jc w:val="left"/>
        <w:rPr>
          <w:rFonts w:eastAsia="幼圆"/>
          <w:sz w:val="24"/>
        </w:rPr>
      </w:pPr>
    </w:p>
    <w:p w:rsidR="003654DC" w:rsidRDefault="003654DC" w:rsidP="00960BBC">
      <w:pPr>
        <w:widowControl/>
        <w:jc w:val="left"/>
        <w:rPr>
          <w:rFonts w:eastAsia="幼圆"/>
          <w:sz w:val="24"/>
        </w:rPr>
      </w:pPr>
    </w:p>
    <w:p w:rsidR="003654DC" w:rsidRDefault="003654DC" w:rsidP="00960BBC">
      <w:pPr>
        <w:widowControl/>
        <w:jc w:val="left"/>
        <w:rPr>
          <w:rFonts w:eastAsia="幼圆"/>
          <w:sz w:val="24"/>
        </w:rPr>
      </w:pPr>
    </w:p>
    <w:p w:rsidR="0033486F" w:rsidRDefault="0033486F" w:rsidP="00960BBC">
      <w:pPr>
        <w:widowControl/>
        <w:jc w:val="left"/>
        <w:rPr>
          <w:rFonts w:eastAsia="幼圆"/>
          <w:sz w:val="24"/>
        </w:rPr>
      </w:pPr>
    </w:p>
    <w:p w:rsidR="0033486F" w:rsidRDefault="0033486F" w:rsidP="00960BBC">
      <w:pPr>
        <w:widowControl/>
        <w:jc w:val="left"/>
        <w:rPr>
          <w:rFonts w:eastAsia="幼圆"/>
          <w:sz w:val="24"/>
        </w:rPr>
      </w:pPr>
    </w:p>
    <w:p w:rsidR="003654DC" w:rsidRDefault="003654DC" w:rsidP="00960BBC">
      <w:pPr>
        <w:widowControl/>
        <w:jc w:val="left"/>
        <w:rPr>
          <w:rFonts w:eastAsia="幼圆"/>
          <w:sz w:val="24"/>
        </w:rPr>
      </w:pPr>
    </w:p>
    <w:p w:rsidR="003654DC" w:rsidRPr="00960BBC" w:rsidRDefault="003654DC" w:rsidP="00960BBC">
      <w:pPr>
        <w:widowControl/>
        <w:jc w:val="left"/>
        <w:rPr>
          <w:rFonts w:eastAsia="幼圆"/>
          <w:sz w:val="24"/>
        </w:rPr>
      </w:pPr>
    </w:p>
    <w:p w:rsidR="005F6DC2" w:rsidRDefault="00B807E2" w:rsidP="007B6DB4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3</w:t>
      </w:r>
      <w:r w:rsidR="003C5A94" w:rsidRPr="004A7931">
        <w:rPr>
          <w:rFonts w:ascii="Times New Roman" w:hAnsi="Times New Roman" w:hint="eastAsia"/>
          <w:lang w:eastAsia="zh-CN"/>
        </w:rPr>
        <w:t>、</w:t>
      </w:r>
      <w:r w:rsidR="00632375" w:rsidRPr="004A7931">
        <w:rPr>
          <w:rFonts w:ascii="Times New Roman" w:hAnsi="Times New Roman" w:hint="eastAsia"/>
          <w:lang w:eastAsia="zh-CN"/>
        </w:rPr>
        <w:t>（</w:t>
      </w:r>
      <w:r w:rsidR="00632375" w:rsidRPr="004A7931">
        <w:rPr>
          <w:rFonts w:ascii="Times New Roman" w:hAnsi="Times New Roman" w:hint="eastAsia"/>
          <w:lang w:eastAsia="zh-CN"/>
        </w:rPr>
        <w:t>5</w:t>
      </w:r>
      <w:r w:rsidR="00632375" w:rsidRPr="004A7931">
        <w:rPr>
          <w:rFonts w:ascii="Times New Roman" w:hAnsi="Times New Roman" w:hint="eastAsia"/>
          <w:lang w:eastAsia="zh-CN"/>
        </w:rPr>
        <w:t>分）</w:t>
      </w:r>
      <w:r w:rsidR="00C92370">
        <w:rPr>
          <w:rFonts w:ascii="Times New Roman" w:hAnsi="Times New Roman" w:hint="eastAsia"/>
          <w:lang w:eastAsia="zh-CN"/>
        </w:rPr>
        <w:t xml:space="preserve"> </w:t>
      </w:r>
      <w:r w:rsidR="005F6DC2" w:rsidRPr="004A7931">
        <w:rPr>
          <w:rFonts w:ascii="Times New Roman" w:hAnsi="Times New Roman" w:hint="eastAsia"/>
          <w:lang w:eastAsia="zh-CN"/>
        </w:rPr>
        <w:t>如图</w:t>
      </w:r>
      <w:r w:rsidR="0037665D">
        <w:rPr>
          <w:rFonts w:ascii="Times New Roman" w:hAnsi="Times New Roman" w:hint="eastAsia"/>
          <w:lang w:eastAsia="zh-CN"/>
        </w:rPr>
        <w:t>所示</w:t>
      </w:r>
      <w:r w:rsidR="00A8629E">
        <w:rPr>
          <w:rFonts w:ascii="Times New Roman" w:hAnsi="Times New Roman" w:hint="eastAsia"/>
          <w:lang w:eastAsia="zh-CN"/>
        </w:rPr>
        <w:t>电路中</w:t>
      </w:r>
      <w:r w:rsidR="00A8629E">
        <w:rPr>
          <w:rFonts w:ascii="Times New Roman" w:hAnsi="Times New Roman" w:hint="eastAsia"/>
          <w:lang w:eastAsia="zh-CN"/>
        </w:rPr>
        <w:t>74LS138</w:t>
      </w:r>
      <w:r w:rsidR="00A8629E">
        <w:rPr>
          <w:rFonts w:ascii="Times New Roman" w:hAnsi="Times New Roman" w:hint="eastAsia"/>
          <w:lang w:eastAsia="zh-CN"/>
        </w:rPr>
        <w:t>为</w:t>
      </w:r>
      <w:r w:rsidR="00A8629E">
        <w:rPr>
          <w:rFonts w:ascii="Times New Roman" w:hAnsi="Times New Roman" w:hint="eastAsia"/>
          <w:lang w:eastAsia="zh-CN"/>
        </w:rPr>
        <w:t>3:8</w:t>
      </w:r>
      <w:r w:rsidR="00A8629E">
        <w:rPr>
          <w:rFonts w:ascii="Times New Roman" w:hAnsi="Times New Roman" w:hint="eastAsia"/>
          <w:lang w:eastAsia="zh-CN"/>
        </w:rPr>
        <w:t>译码器，用</w:t>
      </w:r>
      <w:r w:rsidR="00A8629E">
        <w:rPr>
          <w:rFonts w:ascii="Times New Roman" w:hAnsi="Times New Roman" w:hint="eastAsia"/>
          <w:lang w:eastAsia="zh-CN"/>
        </w:rPr>
        <w:t>16</w:t>
      </w:r>
      <w:r w:rsidR="00A8629E">
        <w:rPr>
          <w:rFonts w:ascii="Times New Roman" w:hAnsi="Times New Roman" w:hint="eastAsia"/>
          <w:lang w:eastAsia="zh-CN"/>
        </w:rPr>
        <w:t>位地址总线</w:t>
      </w:r>
      <w:r w:rsidR="00A8629E">
        <w:rPr>
          <w:rFonts w:ascii="Times New Roman" w:hAnsi="Times New Roman" w:hint="eastAsia"/>
          <w:lang w:eastAsia="zh-CN"/>
        </w:rPr>
        <w:t>A</w:t>
      </w:r>
      <w:r w:rsidR="00A8629E" w:rsidRPr="004920F3">
        <w:rPr>
          <w:rFonts w:ascii="Times New Roman" w:hAnsi="Times New Roman" w:hint="eastAsia"/>
          <w:sz w:val="15"/>
          <w:szCs w:val="15"/>
          <w:lang w:eastAsia="zh-CN"/>
        </w:rPr>
        <w:t>15</w:t>
      </w:r>
      <w:r w:rsidR="00A8629E">
        <w:rPr>
          <w:rFonts w:ascii="Times New Roman" w:hAnsi="Times New Roman" w:hint="eastAsia"/>
          <w:lang w:eastAsia="zh-CN"/>
        </w:rPr>
        <w:t>~A</w:t>
      </w:r>
      <w:r w:rsidR="00A8629E" w:rsidRPr="004920F3">
        <w:rPr>
          <w:rFonts w:ascii="Times New Roman" w:hAnsi="Times New Roman" w:hint="eastAsia"/>
          <w:sz w:val="15"/>
          <w:szCs w:val="15"/>
          <w:lang w:eastAsia="zh-CN"/>
        </w:rPr>
        <w:t>0</w:t>
      </w:r>
      <w:r w:rsidR="00A8629E">
        <w:rPr>
          <w:rFonts w:ascii="Times New Roman" w:hAnsi="Times New Roman" w:hint="eastAsia"/>
          <w:lang w:eastAsia="zh-CN"/>
        </w:rPr>
        <w:t>选择各存储器</w:t>
      </w:r>
      <w:r w:rsidR="004920F3">
        <w:rPr>
          <w:rFonts w:ascii="Times New Roman" w:hAnsi="Times New Roman" w:hint="eastAsia"/>
          <w:lang w:eastAsia="zh-CN"/>
        </w:rPr>
        <w:t>。</w:t>
      </w:r>
      <w:r w:rsidR="00A8629E">
        <w:rPr>
          <w:rFonts w:ascii="Times New Roman" w:hAnsi="Times New Roman" w:hint="eastAsia"/>
          <w:lang w:eastAsia="zh-CN"/>
        </w:rPr>
        <w:t>要求：</w:t>
      </w:r>
      <w:r w:rsidR="005F6DC2" w:rsidRPr="004A7931">
        <w:rPr>
          <w:rFonts w:ascii="Times New Roman" w:hAnsi="Times New Roman" w:hint="eastAsia"/>
          <w:lang w:eastAsia="zh-CN"/>
        </w:rPr>
        <w:t>（</w:t>
      </w:r>
      <w:r w:rsidR="005F6DC2" w:rsidRPr="004A7931">
        <w:rPr>
          <w:rFonts w:ascii="Times New Roman" w:hAnsi="Times New Roman" w:hint="eastAsia"/>
          <w:lang w:eastAsia="zh-CN"/>
        </w:rPr>
        <w:t>1</w:t>
      </w:r>
      <w:r w:rsidR="005F6DC2" w:rsidRPr="004A7931">
        <w:rPr>
          <w:rFonts w:ascii="Times New Roman" w:hAnsi="Times New Roman" w:hint="eastAsia"/>
          <w:lang w:eastAsia="zh-CN"/>
        </w:rPr>
        <w:t>）</w:t>
      </w:r>
      <w:r w:rsidR="00A8629E">
        <w:rPr>
          <w:rFonts w:ascii="Times New Roman" w:hAnsi="Times New Roman" w:hint="eastAsia"/>
          <w:lang w:eastAsia="zh-CN"/>
        </w:rPr>
        <w:t>分析</w:t>
      </w:r>
      <w:r w:rsidR="00A8629E">
        <w:rPr>
          <w:rFonts w:ascii="Times New Roman" w:hAnsi="Times New Roman" w:hint="eastAsia"/>
          <w:lang w:eastAsia="zh-CN"/>
        </w:rPr>
        <w:t>74LS138</w:t>
      </w:r>
      <w:r w:rsidR="00A8629E">
        <w:rPr>
          <w:rFonts w:ascii="Times New Roman" w:hAnsi="Times New Roman" w:hint="eastAsia"/>
          <w:lang w:eastAsia="zh-CN"/>
        </w:rPr>
        <w:t>的工作过程</w:t>
      </w:r>
      <w:r w:rsidR="005F6DC2" w:rsidRPr="004A7931">
        <w:rPr>
          <w:rFonts w:ascii="Times New Roman" w:hAnsi="Times New Roman" w:hint="eastAsia"/>
          <w:lang w:eastAsia="zh-CN"/>
        </w:rPr>
        <w:t>。（</w:t>
      </w:r>
      <w:r w:rsidR="005F6DC2" w:rsidRPr="004A7931">
        <w:rPr>
          <w:rFonts w:ascii="Times New Roman" w:hAnsi="Times New Roman" w:hint="eastAsia"/>
          <w:lang w:eastAsia="zh-CN"/>
        </w:rPr>
        <w:t>2</w:t>
      </w:r>
      <w:r w:rsidR="005F6DC2" w:rsidRPr="004A7931">
        <w:rPr>
          <w:rFonts w:ascii="Times New Roman" w:hAnsi="Times New Roman" w:hint="eastAsia"/>
          <w:lang w:eastAsia="zh-CN"/>
        </w:rPr>
        <w:t>）</w:t>
      </w:r>
      <w:r w:rsidR="00A8629E">
        <w:rPr>
          <w:rFonts w:ascii="Times New Roman" w:hAnsi="Times New Roman" w:hint="eastAsia"/>
          <w:lang w:eastAsia="zh-CN"/>
        </w:rPr>
        <w:t>说明</w:t>
      </w:r>
      <w:r w:rsidR="004920F3">
        <w:rPr>
          <w:rFonts w:ascii="Times New Roman" w:hAnsi="Times New Roman" w:hint="eastAsia"/>
          <w:lang w:eastAsia="zh-CN"/>
        </w:rPr>
        <w:t>选择</w:t>
      </w:r>
      <w:proofErr w:type="spellStart"/>
      <w:r w:rsidR="00A8629E">
        <w:rPr>
          <w:rFonts w:ascii="Times New Roman" w:hAnsi="Times New Roman" w:hint="eastAsia"/>
          <w:lang w:eastAsia="zh-CN"/>
        </w:rPr>
        <w:t>RAM</w:t>
      </w:r>
      <w:r w:rsidR="004920F3">
        <w:rPr>
          <w:rFonts w:ascii="Times New Roman" w:hAnsi="Times New Roman" w:hint="eastAsia"/>
          <w:lang w:eastAsia="zh-CN"/>
        </w:rPr>
        <w:t>芯片的地址范围，并用</w:t>
      </w:r>
      <w:proofErr w:type="spellEnd"/>
      <w:r w:rsidR="004920F3">
        <w:rPr>
          <w:rFonts w:ascii="Times New Roman" w:hAnsi="Times New Roman" w:hint="eastAsia"/>
          <w:lang w:eastAsia="zh-CN"/>
        </w:rPr>
        <w:t>16</w:t>
      </w:r>
      <w:r w:rsidR="004920F3">
        <w:rPr>
          <w:rFonts w:ascii="Times New Roman" w:hAnsi="Times New Roman" w:hint="eastAsia"/>
          <w:lang w:eastAsia="zh-CN"/>
        </w:rPr>
        <w:t>进制数表示</w:t>
      </w:r>
      <w:r w:rsidR="005F6DC2" w:rsidRPr="004A7931">
        <w:rPr>
          <w:rFonts w:ascii="Times New Roman" w:hAnsi="Times New Roman" w:hint="eastAsia"/>
          <w:lang w:eastAsia="zh-CN"/>
        </w:rPr>
        <w:t>。</w:t>
      </w:r>
    </w:p>
    <w:p w:rsidR="003654DC" w:rsidRPr="004A7931" w:rsidRDefault="003654DC" w:rsidP="007B6DB4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noProof/>
        </w:rPr>
        <w:drawing>
          <wp:inline distT="0" distB="0" distL="0" distR="0" wp14:anchorId="45C0D666" wp14:editId="11EDE205">
            <wp:extent cx="3753015" cy="2242268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53251" cy="2242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DC2" w:rsidRDefault="005F6DC2" w:rsidP="003654DC">
      <w:pPr>
        <w:ind w:firstLineChars="1750" w:firstLine="4200"/>
        <w:rPr>
          <w:rFonts w:ascii="宋体" w:hAnsi="宋体"/>
          <w:sz w:val="24"/>
        </w:rPr>
      </w:pPr>
    </w:p>
    <w:p w:rsidR="0037665D" w:rsidRDefault="0037665D" w:rsidP="003654D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</w:p>
    <w:p w:rsidR="003654DC" w:rsidRDefault="003654DC" w:rsidP="003654DC">
      <w:pPr>
        <w:ind w:firstLineChars="1750" w:firstLine="4200"/>
        <w:rPr>
          <w:rFonts w:ascii="宋体" w:hAnsi="宋体"/>
          <w:sz w:val="24"/>
        </w:rPr>
      </w:pPr>
    </w:p>
    <w:p w:rsidR="003654DC" w:rsidRDefault="003654DC" w:rsidP="003654DC">
      <w:pPr>
        <w:ind w:firstLineChars="1750" w:firstLine="4200"/>
        <w:rPr>
          <w:rFonts w:ascii="宋体" w:hAnsi="宋体"/>
          <w:sz w:val="24"/>
        </w:rPr>
      </w:pPr>
    </w:p>
    <w:p w:rsidR="00567C41" w:rsidRDefault="00567C41" w:rsidP="003654DC">
      <w:pPr>
        <w:ind w:firstLineChars="1750" w:firstLine="4200"/>
        <w:rPr>
          <w:rFonts w:ascii="宋体" w:hAnsi="宋体"/>
          <w:sz w:val="24"/>
        </w:rPr>
      </w:pPr>
    </w:p>
    <w:p w:rsidR="00567C41" w:rsidRDefault="00567C41" w:rsidP="003654DC">
      <w:pPr>
        <w:ind w:firstLineChars="1750" w:firstLine="4200"/>
        <w:rPr>
          <w:rFonts w:ascii="宋体" w:hAnsi="宋体"/>
          <w:sz w:val="24"/>
        </w:rPr>
      </w:pPr>
    </w:p>
    <w:p w:rsidR="00567C41" w:rsidRDefault="00567C41" w:rsidP="003654DC">
      <w:pPr>
        <w:ind w:firstLineChars="1750" w:firstLine="4200"/>
        <w:rPr>
          <w:rFonts w:ascii="宋体" w:hAnsi="宋体"/>
          <w:sz w:val="24"/>
        </w:rPr>
      </w:pPr>
    </w:p>
    <w:p w:rsidR="0033486F" w:rsidRDefault="0033486F" w:rsidP="003654DC">
      <w:pPr>
        <w:ind w:firstLineChars="1750" w:firstLine="4200"/>
        <w:rPr>
          <w:rFonts w:ascii="宋体" w:hAnsi="宋体"/>
          <w:sz w:val="24"/>
        </w:rPr>
      </w:pPr>
    </w:p>
    <w:p w:rsidR="0033486F" w:rsidRDefault="0033486F" w:rsidP="003654DC">
      <w:pPr>
        <w:ind w:firstLineChars="1750" w:firstLine="4200"/>
        <w:rPr>
          <w:rFonts w:ascii="宋体" w:hAnsi="宋体"/>
          <w:sz w:val="24"/>
        </w:rPr>
      </w:pPr>
    </w:p>
    <w:p w:rsidR="00960BBC" w:rsidRDefault="00960BBC" w:rsidP="00835AE5">
      <w:pPr>
        <w:ind w:leftChars="-19" w:left="-40"/>
        <w:rPr>
          <w:color w:val="000000"/>
          <w:szCs w:val="21"/>
        </w:rPr>
      </w:pPr>
    </w:p>
    <w:p w:rsidR="004A6CB1" w:rsidRDefault="00C91925" w:rsidP="0086050F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 w:rsidRPr="00D0403E">
        <w:rPr>
          <w:rFonts w:ascii="Times New Roman" w:hAnsi="Times New Roman" w:hint="eastAsia"/>
          <w:lang w:eastAsia="zh-CN"/>
        </w:rPr>
        <w:lastRenderedPageBreak/>
        <w:t>4</w:t>
      </w:r>
      <w:r w:rsidR="004365D2" w:rsidRPr="00D0403E">
        <w:rPr>
          <w:rFonts w:ascii="Times New Roman" w:hAnsi="Times New Roman"/>
          <w:lang w:eastAsia="zh-CN"/>
        </w:rPr>
        <w:t>、</w:t>
      </w:r>
      <w:r w:rsidR="004365D2" w:rsidRPr="00D0403E">
        <w:rPr>
          <w:rFonts w:ascii="Times New Roman" w:hAnsi="Times New Roman" w:hint="eastAsia"/>
          <w:lang w:eastAsia="zh-CN"/>
        </w:rPr>
        <w:t>（</w:t>
      </w:r>
      <w:r w:rsidR="00A83793">
        <w:rPr>
          <w:rFonts w:ascii="Times New Roman" w:hAnsi="Times New Roman" w:hint="eastAsia"/>
          <w:lang w:eastAsia="zh-CN"/>
        </w:rPr>
        <w:t>10</w:t>
      </w:r>
      <w:r w:rsidR="004365D2" w:rsidRPr="00D0403E">
        <w:rPr>
          <w:rFonts w:ascii="Times New Roman" w:hAnsi="Times New Roman" w:hint="eastAsia"/>
          <w:lang w:eastAsia="zh-CN"/>
        </w:rPr>
        <w:t>分）</w:t>
      </w:r>
      <w:r w:rsidR="00B65E1D">
        <w:rPr>
          <w:rFonts w:ascii="Times New Roman" w:hAnsi="Times New Roman" w:hint="eastAsia"/>
          <w:lang w:eastAsia="zh-CN"/>
        </w:rPr>
        <w:t>某状态机如图</w:t>
      </w:r>
      <w:r w:rsidR="00960BBC">
        <w:rPr>
          <w:rFonts w:ascii="Times New Roman" w:hAnsi="Times New Roman" w:hint="eastAsia"/>
          <w:lang w:eastAsia="zh-CN"/>
        </w:rPr>
        <w:t>所示，（</w:t>
      </w:r>
      <w:r w:rsidR="00960BBC">
        <w:rPr>
          <w:rFonts w:ascii="Times New Roman" w:hAnsi="Times New Roman" w:hint="eastAsia"/>
          <w:lang w:eastAsia="zh-CN"/>
        </w:rPr>
        <w:t>1</w:t>
      </w:r>
      <w:r w:rsidR="00960BBC">
        <w:rPr>
          <w:rFonts w:ascii="Times New Roman" w:hAnsi="Times New Roman" w:hint="eastAsia"/>
          <w:lang w:eastAsia="zh-CN"/>
        </w:rPr>
        <w:t>）该状态机是米里型</w:t>
      </w:r>
      <w:r w:rsidR="0086050F">
        <w:rPr>
          <w:rFonts w:ascii="Times New Roman" w:hAnsi="Times New Roman" w:hint="eastAsia"/>
          <w:lang w:eastAsia="zh-CN"/>
        </w:rPr>
        <w:t>还</w:t>
      </w:r>
      <w:r w:rsidR="00960BBC">
        <w:rPr>
          <w:rFonts w:ascii="Times New Roman" w:hAnsi="Times New Roman" w:hint="eastAsia"/>
          <w:lang w:eastAsia="zh-CN"/>
        </w:rPr>
        <w:t>是摩尔型；（</w:t>
      </w:r>
      <w:r w:rsidR="00960BBC">
        <w:rPr>
          <w:rFonts w:ascii="Times New Roman" w:hAnsi="Times New Roman" w:hint="eastAsia"/>
          <w:lang w:eastAsia="zh-CN"/>
        </w:rPr>
        <w:t>2</w:t>
      </w:r>
      <w:r w:rsidR="00960BBC">
        <w:rPr>
          <w:rFonts w:ascii="Times New Roman" w:hAnsi="Times New Roman" w:hint="eastAsia"/>
          <w:lang w:eastAsia="zh-CN"/>
        </w:rPr>
        <w:t>）说明状态机完成的逻辑功能；（</w:t>
      </w:r>
      <w:r w:rsidR="00960BBC">
        <w:rPr>
          <w:rFonts w:ascii="Times New Roman" w:hAnsi="Times New Roman" w:hint="eastAsia"/>
          <w:lang w:eastAsia="zh-CN"/>
        </w:rPr>
        <w:t>3</w:t>
      </w:r>
      <w:r w:rsidR="00960BBC">
        <w:rPr>
          <w:rFonts w:ascii="Times New Roman" w:hAnsi="Times New Roman" w:hint="eastAsia"/>
          <w:lang w:eastAsia="zh-CN"/>
        </w:rPr>
        <w:t>）用</w:t>
      </w:r>
      <w:proofErr w:type="spellStart"/>
      <w:r w:rsidR="00960BBC">
        <w:rPr>
          <w:rFonts w:ascii="Times New Roman" w:hAnsi="Times New Roman" w:hint="eastAsia"/>
          <w:lang w:eastAsia="zh-CN"/>
        </w:rPr>
        <w:t>vhdl</w:t>
      </w:r>
      <w:r w:rsidR="0086050F">
        <w:rPr>
          <w:rFonts w:ascii="Times New Roman" w:hAnsi="Times New Roman" w:hint="eastAsia"/>
          <w:lang w:eastAsia="zh-CN"/>
        </w:rPr>
        <w:t>语言</w:t>
      </w:r>
      <w:r w:rsidR="00960BBC">
        <w:rPr>
          <w:rFonts w:ascii="Times New Roman" w:hAnsi="Times New Roman" w:hint="eastAsia"/>
          <w:lang w:eastAsia="zh-CN"/>
        </w:rPr>
        <w:t>实现此状态机</w:t>
      </w:r>
      <w:proofErr w:type="spellEnd"/>
      <w:r w:rsidR="00960BBC">
        <w:rPr>
          <w:rFonts w:ascii="Times New Roman" w:hAnsi="Times New Roman" w:hint="eastAsia"/>
          <w:lang w:eastAsia="zh-CN"/>
        </w:rPr>
        <w:t>。</w:t>
      </w:r>
    </w:p>
    <w:p w:rsidR="00B65E1D" w:rsidRPr="00F0601F" w:rsidRDefault="0086050F" w:rsidP="00F0601F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>
        <w:rPr>
          <w:rFonts w:hint="eastAsia"/>
          <w:noProof/>
          <w:lang w:eastAsia="zh-CN"/>
        </w:rPr>
        <w:t xml:space="preserve">                                                       </w:t>
      </w:r>
      <w:r w:rsidR="00B26001">
        <w:rPr>
          <w:noProof/>
          <w:lang w:val="en-US" w:eastAsia="zh-CN"/>
        </w:rPr>
        <w:drawing>
          <wp:inline distT="0" distB="0" distL="0" distR="0" wp14:anchorId="4E888815" wp14:editId="403A8E8D">
            <wp:extent cx="1582310" cy="1632741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7077" cy="163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BBC" w:rsidRDefault="00960BB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567C41" w:rsidRDefault="00567C41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F3E10" w:rsidRDefault="00EF3E10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3654DC" w:rsidRPr="001B06D4" w:rsidRDefault="003654DC" w:rsidP="004365D2">
      <w:pPr>
        <w:tabs>
          <w:tab w:val="num" w:pos="540"/>
        </w:tabs>
        <w:ind w:firstLineChars="150" w:firstLine="360"/>
        <w:rPr>
          <w:rFonts w:eastAsia="幼圆"/>
          <w:sz w:val="24"/>
        </w:rPr>
      </w:pPr>
    </w:p>
    <w:p w:rsidR="00EC3FAF" w:rsidRPr="004A7931" w:rsidRDefault="00B332EA" w:rsidP="004A7931">
      <w:pPr>
        <w:pStyle w:val="ab"/>
        <w:ind w:left="284" w:hanging="284"/>
        <w:outlineLvl w:val="0"/>
        <w:rPr>
          <w:rFonts w:ascii="Times New Roman" w:hAnsi="Times New Roman"/>
          <w:lang w:eastAsia="zh-CN"/>
        </w:rPr>
      </w:pPr>
      <w:r w:rsidRPr="004A7931">
        <w:rPr>
          <w:rFonts w:ascii="Times New Roman" w:hAnsi="Times New Roman" w:hint="eastAsia"/>
          <w:lang w:eastAsia="zh-CN"/>
        </w:rPr>
        <w:lastRenderedPageBreak/>
        <w:t>5</w:t>
      </w:r>
      <w:r w:rsidRPr="004A7931">
        <w:rPr>
          <w:rFonts w:ascii="Times New Roman" w:hAnsi="Times New Roman"/>
          <w:lang w:eastAsia="zh-CN"/>
        </w:rPr>
        <w:t>、</w:t>
      </w:r>
      <w:r w:rsidR="00EC3FAF" w:rsidRPr="004A7931">
        <w:rPr>
          <w:rFonts w:ascii="Times New Roman" w:hAnsi="Times New Roman" w:hint="eastAsia"/>
          <w:lang w:eastAsia="zh-CN"/>
        </w:rPr>
        <w:t>（</w:t>
      </w:r>
      <w:r w:rsidR="006D3649">
        <w:rPr>
          <w:rFonts w:ascii="Times New Roman" w:hAnsi="Times New Roman" w:hint="eastAsia"/>
          <w:lang w:eastAsia="zh-CN"/>
        </w:rPr>
        <w:t>10</w:t>
      </w:r>
      <w:r w:rsidR="006D3649">
        <w:rPr>
          <w:rFonts w:ascii="Times New Roman" w:hAnsi="Times New Roman" w:hint="eastAsia"/>
          <w:lang w:eastAsia="zh-CN"/>
        </w:rPr>
        <w:t>分）分析</w:t>
      </w:r>
      <w:r w:rsidR="005732F7">
        <w:rPr>
          <w:rFonts w:ascii="Times New Roman" w:hAnsi="Times New Roman" w:hint="eastAsia"/>
          <w:lang w:eastAsia="zh-CN"/>
        </w:rPr>
        <w:t>下</w:t>
      </w:r>
      <w:r w:rsidR="00EC3FAF" w:rsidRPr="004A7931">
        <w:rPr>
          <w:rFonts w:ascii="Times New Roman" w:hAnsi="Times New Roman" w:hint="eastAsia"/>
          <w:lang w:eastAsia="zh-CN"/>
        </w:rPr>
        <w:t>图所示的同步时序电路</w:t>
      </w:r>
      <w:r w:rsidR="004A7931">
        <w:rPr>
          <w:rFonts w:ascii="Times New Roman" w:hAnsi="Times New Roman" w:hint="eastAsia"/>
          <w:lang w:eastAsia="zh-CN"/>
        </w:rPr>
        <w:t>；</w:t>
      </w:r>
    </w:p>
    <w:p w:rsidR="000B742C" w:rsidRDefault="000B742C" w:rsidP="000B742C">
      <w:pPr>
        <w:ind w:leftChars="-19" w:left="-40"/>
        <w:rPr>
          <w:color w:val="00000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0B530D19" wp14:editId="2F066492">
                <wp:simplePos x="0" y="0"/>
                <wp:positionH relativeFrom="column">
                  <wp:posOffset>7922260</wp:posOffset>
                </wp:positionH>
                <wp:positionV relativeFrom="paragraph">
                  <wp:posOffset>1486535</wp:posOffset>
                </wp:positionV>
                <wp:extent cx="533400" cy="0"/>
                <wp:effectExtent l="0" t="0" r="0" b="0"/>
                <wp:wrapNone/>
                <wp:docPr id="54" name="Lin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8DC598" id="Line 12" o:spid="_x0000_s1026" style="position:absolute;left:0;text-align:lef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3.8pt,117.05pt" to="665.8pt,1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" strokecolor="windowText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0C2A23B2" wp14:editId="4F5D5816">
                <wp:simplePos x="0" y="0"/>
                <wp:positionH relativeFrom="column">
                  <wp:posOffset>480060</wp:posOffset>
                </wp:positionH>
                <wp:positionV relativeFrom="paragraph">
                  <wp:posOffset>562610</wp:posOffset>
                </wp:positionV>
                <wp:extent cx="45720" cy="56515"/>
                <wp:effectExtent l="0" t="0" r="11430" b="19685"/>
                <wp:wrapNone/>
                <wp:docPr id="53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5651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E817BF" id="Oval 29" o:spid="_x0000_s1026" style="position:absolute;left:0;text-align:left;margin-left:37.8pt;margin-top:44.3pt;width:3.6pt;height:4.45pt;z-index:25197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" filled="f" strokecolor="windowText" strokeweight="1.5pt">
                <v:textbox inset="2.5mm,1.3mm,2.5mm,1.3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47A80C33" wp14:editId="5DF8B78D">
                <wp:simplePos x="0" y="0"/>
                <wp:positionH relativeFrom="column">
                  <wp:posOffset>480695</wp:posOffset>
                </wp:positionH>
                <wp:positionV relativeFrom="paragraph">
                  <wp:posOffset>333375</wp:posOffset>
                </wp:positionV>
                <wp:extent cx="534035" cy="266065"/>
                <wp:effectExtent l="0" t="0" r="0" b="635"/>
                <wp:wrapNone/>
                <wp:docPr id="52" name="文本框 8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4035" cy="2660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J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80C33" id="文本框 894" o:spid="_x0000_s1104" type="#_x0000_t202" style="position:absolute;left:0;text-align:left;margin-left:37.85pt;margin-top:26.25pt;width:42.05pt;height:20.95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J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77728" behindDoc="0" locked="0" layoutInCell="1" allowOverlap="1" wp14:anchorId="14E8E4A2" wp14:editId="48B0023D">
                <wp:simplePos x="0" y="0"/>
                <wp:positionH relativeFrom="column">
                  <wp:posOffset>255270</wp:posOffset>
                </wp:positionH>
                <wp:positionV relativeFrom="paragraph">
                  <wp:posOffset>288925</wp:posOffset>
                </wp:positionV>
                <wp:extent cx="1358265" cy="717550"/>
                <wp:effectExtent l="0" t="0" r="32385" b="25400"/>
                <wp:wrapNone/>
                <wp:docPr id="51" name="组合 8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8265" cy="717550"/>
                          <a:chOff x="0" y="0"/>
                          <a:chExt cx="1358764" cy="718415"/>
                        </a:xfrm>
                      </wpg:grpSpPr>
                      <wps:wsp>
                        <wps:cNvPr id="94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69745" y="20394"/>
                            <a:ext cx="460005" cy="695617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wrap="none" lIns="90000" tIns="46800" rIns="90000" bIns="46800" anchor="ctr"/>
                      </wps:wsp>
                      <wps:wsp>
                        <wps:cNvPr id="95" name="AutoShape 2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66940" y="309300"/>
                            <a:ext cx="112197" cy="11219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wrap="none" lIns="90000" tIns="46800" rIns="90000" bIns="46800" anchor="ctr"/>
                      </wps:wsp>
                      <wps:wsp>
                        <wps:cNvPr id="96" name="直接连接符 96"/>
                        <wps:cNvCnPr/>
                        <wps:spPr>
                          <a:xfrm flipV="1">
                            <a:off x="0" y="368203"/>
                            <a:ext cx="230431" cy="29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7" name="文本框 895"/>
                        <wps:cNvSpPr txBox="1"/>
                        <wps:spPr>
                          <a:xfrm>
                            <a:off x="224859" y="452350"/>
                            <a:ext cx="459651" cy="2660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742C" w:rsidRDefault="000B742C" w:rsidP="000B742C">
                              <w:pPr>
                                <w:jc w:val="left"/>
                              </w:pPr>
                              <w:r>
                                <w:t>K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文本框 896"/>
                        <wps:cNvSpPr txBox="1"/>
                        <wps:spPr>
                          <a:xfrm>
                            <a:off x="475988" y="0"/>
                            <a:ext cx="361531" cy="2660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742C" w:rsidRDefault="000B742C" w:rsidP="000B742C">
                              <w:pPr>
                                <w:jc w:val="left"/>
                              </w:pPr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直接连接符 99"/>
                        <wps:cNvCnPr/>
                        <wps:spPr>
                          <a:xfrm>
                            <a:off x="729531" y="171726"/>
                            <a:ext cx="629233" cy="1136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E8E4A2" id="组合 898" o:spid="_x0000_s1105" style="position:absolute;left:0;text-align:left;margin-left:20.1pt;margin-top:22.75pt;width:106.95pt;height:56.5pt;z-index:251977728;mso-width-relative:margin;mso-height-relative:margin" coordsize="13587,7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">
                <v:rect id="Rectangle 9" o:spid="_x0000_s1106" style="position:absolute;left:2697;top:203;width:4600;height:69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" filled="f" strokecolor="windowText" strokeweight="1.5pt">
                  <v:textbox inset="2.5mm,1.3mm,2.5mm,1.3mm"/>
                </v:re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0" o:spid="_x0000_s1107" type="#_x0000_t5" style="position:absolute;left:2669;top:3092;width:1122;height:1122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" filled="f" strokecolor="windowText" strokeweight="1.5pt">
                  <v:textbox inset="2.5mm,1.3mm,2.5mm,1.3mm"/>
                </v:shape>
                <v:line id="直接连接符 96" o:spid="_x0000_s1108" style="position:absolute;flip:y;visibility:visible;mso-wrap-style:square" from="0,3682" to="2304,3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RzW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"/>
                <v:shape id="文本框 895" o:spid="_x0000_s1109" type="#_x0000_t202" style="position:absolute;left:2248;top:4523;width:4597;height:2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<v:textbox>
                    <w:txbxContent>
                      <w:p w:rsidR="000B742C" w:rsidRDefault="000B742C" w:rsidP="000B742C">
                        <w:pPr>
                          <w:jc w:val="left"/>
                        </w:pPr>
                        <w:r>
                          <w:t>K1</w:t>
                        </w:r>
                      </w:p>
                    </w:txbxContent>
                  </v:textbox>
                </v:shape>
                <v:shape id="文本框 896" o:spid="_x0000_s1110" type="#_x0000_t202" style="position:absolute;left:4759;width:3616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<v:textbox>
                    <w:txbxContent>
                      <w:p w:rsidR="000B742C" w:rsidRDefault="000B742C" w:rsidP="000B742C">
                        <w:pPr>
                          <w:jc w:val="left"/>
                        </w:pPr>
                        <w:r>
                          <w:t>Q1</w:t>
                        </w:r>
                      </w:p>
                    </w:txbxContent>
                  </v:textbox>
                </v:shape>
                <v:line id="直接连接符 99" o:spid="_x0000_s1111" style="position:absolute;visibility:visible;mso-wrap-style:square" from="7295,1717" to="13587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4597E81A" wp14:editId="636616AA">
                <wp:simplePos x="0" y="0"/>
                <wp:positionH relativeFrom="column">
                  <wp:posOffset>2054225</wp:posOffset>
                </wp:positionH>
                <wp:positionV relativeFrom="paragraph">
                  <wp:posOffset>309880</wp:posOffset>
                </wp:positionV>
                <wp:extent cx="1486535" cy="708660"/>
                <wp:effectExtent l="0" t="0" r="37465" b="15240"/>
                <wp:wrapNone/>
                <wp:docPr id="50" name="组合 9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6535" cy="708660"/>
                          <a:chOff x="-1" y="0"/>
                          <a:chExt cx="1486755" cy="708660"/>
                        </a:xfrm>
                      </wpg:grpSpPr>
                      <wpg:grpSp>
                        <wpg:cNvPr id="82" name="组合 82"/>
                        <wpg:cNvGrpSpPr/>
                        <wpg:grpSpPr>
                          <a:xfrm>
                            <a:off x="-1" y="0"/>
                            <a:ext cx="1486755" cy="708660"/>
                            <a:chOff x="0" y="0"/>
                            <a:chExt cx="1487115" cy="709240"/>
                          </a:xfrm>
                        </wpg:grpSpPr>
                        <wps:wsp>
                          <wps:cNvPr id="84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294" y="11219"/>
                              <a:ext cx="460005" cy="69561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ysClr val="windowText" lastClr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wrap="none" lIns="90000" tIns="46800" rIns="90000" bIns="46800" anchor="ctr"/>
                        </wps:wsp>
                        <wps:wsp>
                          <wps:cNvPr id="89" name="AutoShape 2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94489" y="300125"/>
                              <a:ext cx="112197" cy="11219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19050">
                              <a:solidFill>
                                <a:sysClr val="windowText" lastClr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wrap="none" lIns="90000" tIns="46800" rIns="90000" bIns="46800" anchor="ctr"/>
                        </wps:wsp>
                        <wps:wsp>
                          <wps:cNvPr id="90" name="直接连接符 90"/>
                          <wps:cNvCnPr/>
                          <wps:spPr>
                            <a:xfrm>
                              <a:off x="0" y="359028"/>
                              <a:ext cx="24676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文本框 903"/>
                          <wps:cNvSpPr txBox="1"/>
                          <wps:spPr>
                            <a:xfrm>
                              <a:off x="252416" y="443175"/>
                              <a:ext cx="459111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0B742C" w:rsidRDefault="000B742C" w:rsidP="000B742C">
                                <w:pPr>
                                  <w:jc w:val="left"/>
                                </w:pPr>
                                <w:r>
                                  <w:t>K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文本框 904"/>
                          <wps:cNvSpPr txBox="1"/>
                          <wps:spPr>
                            <a:xfrm>
                              <a:off x="457378" y="0"/>
                              <a:ext cx="368280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0B742C" w:rsidRDefault="000B742C" w:rsidP="000B742C">
                                <w:pPr>
                                  <w:jc w:val="left"/>
                                </w:pPr>
                                <w:r>
                                  <w:t>Q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直接连接符 93"/>
                          <wps:cNvCnPr/>
                          <wps:spPr>
                            <a:xfrm>
                              <a:off x="757233" y="162684"/>
                              <a:ext cx="72988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83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246832" y="330979"/>
                            <a:ext cx="57250" cy="5204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wrap="none" lIns="90000" tIns="46800" rIns="90000" bIns="4680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97E81A" id="组合 907" o:spid="_x0000_s1112" style="position:absolute;left:0;text-align:left;margin-left:161.75pt;margin-top:24.4pt;width:117.05pt;height:55.8pt;z-index:251978752;mso-width-relative:margin" coordorigin="" coordsize="14867,7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">
                <v:group id="组合 82" o:spid="_x0000_s1113" style="position:absolute;width:14867;height:7086" coordsize="14871,7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rect id="Rectangle 9" o:spid="_x0000_s1114" style="position:absolute;left:2972;top:112;width:4600;height:695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" filled="f" strokecolor="windowText" strokeweight="1.5pt">
                    <v:textbox inset="2.5mm,1.3mm,2.5mm,1.3mm"/>
                  </v:rect>
                  <v:shape id="AutoShape 20" o:spid="_x0000_s1115" type="#_x0000_t5" style="position:absolute;left:2944;top:3001;width:1122;height:1122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" filled="f" strokecolor="windowText" strokeweight="1.5pt">
                    <v:textbox inset="2.5mm,1.3mm,2.5mm,1.3mm"/>
                  </v:shape>
                  <v:line id="直接连接符 90" o:spid="_x0000_s1116" style="position:absolute;visibility:visible;mso-wrap-style:square" from="0,3590" to="2467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<v:shape id="文本框 903" o:spid="_x0000_s1117" type="#_x0000_t202" style="position:absolute;left:2524;top:4431;width:4591;height:2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  <v:textbox>
                      <w:txbxContent>
                        <w:p w:rsidR="000B742C" w:rsidRDefault="000B742C" w:rsidP="000B742C">
                          <w:pPr>
                            <w:jc w:val="left"/>
                          </w:pPr>
                          <w:r>
                            <w:t>K2</w:t>
                          </w:r>
                        </w:p>
                      </w:txbxContent>
                    </v:textbox>
                  </v:shape>
                  <v:shape id="文本框 904" o:spid="_x0000_s1118" type="#_x0000_t202" style="position:absolute;left:4573;width:3683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<v:textbox>
                      <w:txbxContent>
                        <w:p w:rsidR="000B742C" w:rsidRDefault="000B742C" w:rsidP="000B742C">
                          <w:pPr>
                            <w:jc w:val="left"/>
                          </w:pPr>
                          <w:r>
                            <w:t>Q2</w:t>
                          </w:r>
                        </w:p>
                      </w:txbxContent>
                    </v:textbox>
                  </v:shape>
                  <v:line id="直接连接符 93" o:spid="_x0000_s1119" style="position:absolute;visibility:visible;mso-wrap-style:square" from="7572,1626" to="14871,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/v:group>
                <v:oval id="Oval 29" o:spid="_x0000_s1120" style="position:absolute;left:2468;top:3309;width:572;height:52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" filled="f" strokecolor="windowText" strokeweight="1.5pt">
                  <v:textbox inset="2.5mm,1.3mm,2.5mm,1.3mm"/>
                </v:oval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6FB011B2" wp14:editId="7FABCA92">
                <wp:simplePos x="0" y="0"/>
                <wp:positionH relativeFrom="column">
                  <wp:posOffset>1569085</wp:posOffset>
                </wp:positionH>
                <wp:positionV relativeFrom="paragraph">
                  <wp:posOffset>353060</wp:posOffset>
                </wp:positionV>
                <wp:extent cx="45720" cy="247015"/>
                <wp:effectExtent l="0" t="0" r="11430" b="19685"/>
                <wp:wrapNone/>
                <wp:docPr id="49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085" cy="246380"/>
                        </a:xfrm>
                        <a:custGeom>
                          <a:avLst/>
                          <a:gdLst>
                            <a:gd name="T0" fmla="*/ 1 w 85"/>
                            <a:gd name="T1" fmla="*/ 0 h 306"/>
                            <a:gd name="T2" fmla="*/ 1 w 85"/>
                            <a:gd name="T3" fmla="*/ 529 h 306"/>
                            <a:gd name="T4" fmla="*/ 1 w 85"/>
                            <a:gd name="T5" fmla="*/ 1360 h 306"/>
                            <a:gd name="T6" fmla="*/ 0 w 85"/>
                            <a:gd name="T7" fmla="*/ 1862 h 306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85"/>
                            <a:gd name="T13" fmla="*/ 0 h 306"/>
                            <a:gd name="T14" fmla="*/ 85 w 85"/>
                            <a:gd name="T15" fmla="*/ 306 h 30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85" h="306">
                              <a:moveTo>
                                <a:pt x="2" y="0"/>
                              </a:moveTo>
                              <a:cubicBezTo>
                                <a:pt x="14" y="14"/>
                                <a:pt x="61" y="50"/>
                                <a:pt x="73" y="87"/>
                              </a:cubicBezTo>
                              <a:cubicBezTo>
                                <a:pt x="85" y="124"/>
                                <a:pt x="85" y="188"/>
                                <a:pt x="73" y="224"/>
                              </a:cubicBezTo>
                              <a:cubicBezTo>
                                <a:pt x="61" y="260"/>
                                <a:pt x="15" y="289"/>
                                <a:pt x="0" y="306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63BEA" id="Freeform 31" o:spid="_x0000_s1026" style="position:absolute;left:0;text-align:left;margin-left:123.55pt;margin-top:27.8pt;width:3.6pt;height:19.45pt;z-index:25197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,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" path="m2,c14,14,61,50,73,87v12,37,12,101,,137c61,260,15,289,,306e" filled="f" strokecolor="windowText" strokeweight="1.5pt">
                <v:path arrowok="t" o:connecttype="custom" o:connectlocs="530,0;530,425931;530,1095022;0,1499214" o:connectangles="0,0,0,0" textboxrect="0,0,85,306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50A3DB37" wp14:editId="0C4316AE">
                <wp:simplePos x="0" y="0"/>
                <wp:positionH relativeFrom="column">
                  <wp:posOffset>1579880</wp:posOffset>
                </wp:positionH>
                <wp:positionV relativeFrom="paragraph">
                  <wp:posOffset>492760</wp:posOffset>
                </wp:positionV>
                <wp:extent cx="187960" cy="100330"/>
                <wp:effectExtent l="0" t="0" r="21590" b="13970"/>
                <wp:wrapNone/>
                <wp:docPr id="48" name="Freeform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7960" cy="100330"/>
                        </a:xfrm>
                        <a:custGeom>
                          <a:avLst/>
                          <a:gdLst>
                            <a:gd name="T0" fmla="*/ 0 w 384"/>
                            <a:gd name="T1" fmla="*/ 2 h 192"/>
                            <a:gd name="T2" fmla="*/ 1 w 384"/>
                            <a:gd name="T3" fmla="*/ 2 h 192"/>
                            <a:gd name="T4" fmla="*/ 1 w 384"/>
                            <a:gd name="T5" fmla="*/ 2 h 192"/>
                            <a:gd name="T6" fmla="*/ 1 w 384"/>
                            <a:gd name="T7" fmla="*/ 0 h 192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384"/>
                            <a:gd name="T13" fmla="*/ 0 h 192"/>
                            <a:gd name="T14" fmla="*/ 384 w 384"/>
                            <a:gd name="T15" fmla="*/ 192 h 192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384" h="192">
                              <a:moveTo>
                                <a:pt x="0" y="192"/>
                              </a:moveTo>
                              <a:cubicBezTo>
                                <a:pt x="28" y="185"/>
                                <a:pt x="119" y="166"/>
                                <a:pt x="168" y="148"/>
                              </a:cubicBezTo>
                              <a:cubicBezTo>
                                <a:pt x="217" y="130"/>
                                <a:pt x="260" y="109"/>
                                <a:pt x="296" y="84"/>
                              </a:cubicBezTo>
                              <a:cubicBezTo>
                                <a:pt x="332" y="59"/>
                                <a:pt x="366" y="18"/>
                                <a:pt x="384" y="0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F6AA1" id="Freeform 32" o:spid="_x0000_s1026" style="position:absolute;left:0;text-align:left;margin-left:124.4pt;margin-top:38.8pt;width:14.8pt;height:7.9pt;z-index:25198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4,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" path="m,192v28,-7,119,-26,168,-44c217,130,260,109,296,84,332,59,366,18,384,e" filled="f" strokecolor="windowText" strokeweight="1.5pt">
                <v:path arrowok="t" o:connecttype="custom" o:connectlocs="0,1045;489,1045;489,1045;489,0" o:connectangles="0,0,0,0" textboxrect="0,0,384,192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391DA911" wp14:editId="10B7F746">
                <wp:simplePos x="0" y="0"/>
                <wp:positionH relativeFrom="column">
                  <wp:posOffset>1562735</wp:posOffset>
                </wp:positionH>
                <wp:positionV relativeFrom="paragraph">
                  <wp:posOffset>352425</wp:posOffset>
                </wp:positionV>
                <wp:extent cx="207010" cy="140335"/>
                <wp:effectExtent l="0" t="0" r="21590" b="12065"/>
                <wp:wrapNone/>
                <wp:docPr id="47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140335"/>
                        </a:xfrm>
                        <a:custGeom>
                          <a:avLst/>
                          <a:gdLst>
                            <a:gd name="T0" fmla="*/ 0 w 240"/>
                            <a:gd name="T1" fmla="*/ 0 h 96"/>
                            <a:gd name="T2" fmla="*/ 89 w 240"/>
                            <a:gd name="T3" fmla="*/ 80834614 h 96"/>
                            <a:gd name="T4" fmla="*/ 111 w 240"/>
                            <a:gd name="T5" fmla="*/ 160838549 h 96"/>
                            <a:gd name="T6" fmla="*/ 0 60000 65536"/>
                            <a:gd name="T7" fmla="*/ 0 60000 65536"/>
                            <a:gd name="T8" fmla="*/ 0 60000 65536"/>
                            <a:gd name="T9" fmla="*/ 0 w 240"/>
                            <a:gd name="T10" fmla="*/ 0 h 96"/>
                            <a:gd name="T11" fmla="*/ 240 w 240"/>
                            <a:gd name="T12" fmla="*/ 96 h 9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40" h="96">
                              <a:moveTo>
                                <a:pt x="0" y="0"/>
                              </a:moveTo>
                              <a:cubicBezTo>
                                <a:pt x="76" y="16"/>
                                <a:pt x="152" y="32"/>
                                <a:pt x="192" y="48"/>
                              </a:cubicBezTo>
                              <a:cubicBezTo>
                                <a:pt x="232" y="64"/>
                                <a:pt x="232" y="88"/>
                                <a:pt x="240" y="96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30F28" id="Freeform 33" o:spid="_x0000_s1026" style="position:absolute;left:0;text-align:left;margin-left:123.05pt;margin-top:27.75pt;width:16.3pt;height:11.05pt;z-index:25198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0,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" path="m,c76,16,152,32,192,48v40,16,40,40,48,48e" filled="f" strokecolor="windowText" strokeweight="1.5pt">
                <v:path arrowok="t" o:connecttype="custom" o:connectlocs="0,0;76766,2147483646;95742,2147483646" o:connectangles="0,0,0" textboxrect="0,0,240,96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41EBD415" wp14:editId="4949E9D4">
                <wp:simplePos x="0" y="0"/>
                <wp:positionH relativeFrom="column">
                  <wp:posOffset>1484630</wp:posOffset>
                </wp:positionH>
                <wp:positionV relativeFrom="paragraph">
                  <wp:posOffset>352425</wp:posOffset>
                </wp:positionV>
                <wp:extent cx="45085" cy="240030"/>
                <wp:effectExtent l="0" t="0" r="12065" b="26670"/>
                <wp:wrapNone/>
                <wp:docPr id="40" name="Freeform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085" cy="240030"/>
                        </a:xfrm>
                        <a:custGeom>
                          <a:avLst/>
                          <a:gdLst>
                            <a:gd name="T0" fmla="*/ 1 w 85"/>
                            <a:gd name="T1" fmla="*/ 0 h 306"/>
                            <a:gd name="T2" fmla="*/ 1 w 85"/>
                            <a:gd name="T3" fmla="*/ 529 h 306"/>
                            <a:gd name="T4" fmla="*/ 1 w 85"/>
                            <a:gd name="T5" fmla="*/ 1360 h 306"/>
                            <a:gd name="T6" fmla="*/ 0 w 85"/>
                            <a:gd name="T7" fmla="*/ 1862 h 306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85"/>
                            <a:gd name="T13" fmla="*/ 0 h 306"/>
                            <a:gd name="T14" fmla="*/ 85 w 85"/>
                            <a:gd name="T15" fmla="*/ 306 h 30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85" h="306">
                              <a:moveTo>
                                <a:pt x="2" y="0"/>
                              </a:moveTo>
                              <a:cubicBezTo>
                                <a:pt x="14" y="14"/>
                                <a:pt x="61" y="50"/>
                                <a:pt x="73" y="87"/>
                              </a:cubicBezTo>
                              <a:cubicBezTo>
                                <a:pt x="85" y="124"/>
                                <a:pt x="85" y="188"/>
                                <a:pt x="73" y="224"/>
                              </a:cubicBezTo>
                              <a:cubicBezTo>
                                <a:pt x="61" y="260"/>
                                <a:pt x="15" y="289"/>
                                <a:pt x="0" y="306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62F3A" id="Freeform 34" o:spid="_x0000_s1026" style="position:absolute;left:0;text-align:left;margin-left:116.9pt;margin-top:27.75pt;width:3.55pt;height:18.9pt;z-index:25198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,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" path="m2,c14,14,61,50,73,87v12,37,12,101,,137c61,260,15,289,,306e" filled="f" strokecolor="windowText" strokeweight="1.5pt">
                <v:path arrowok="t" o:connecttype="custom" o:connectlocs="530,0;530,414954;530,1066800;0,1460575" o:connectangles="0,0,0,0" textboxrect="0,0,85,306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0F33FA7B" wp14:editId="30E8390E">
                <wp:simplePos x="0" y="0"/>
                <wp:positionH relativeFrom="column">
                  <wp:posOffset>1339215</wp:posOffset>
                </wp:positionH>
                <wp:positionV relativeFrom="paragraph">
                  <wp:posOffset>488950</wp:posOffset>
                </wp:positionV>
                <wp:extent cx="274320" cy="1905"/>
                <wp:effectExtent l="0" t="0" r="30480" b="36195"/>
                <wp:wrapNone/>
                <wp:docPr id="3" name="直接连接符 9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685" cy="19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EB36C8" id="直接连接符 908" o:spid="_x0000_s1026" style="position:absolute;left:0;text-align:left;flip:y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05.45pt,38.5pt" to="127.05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581CF3C9" wp14:editId="15824386">
                <wp:simplePos x="0" y="0"/>
                <wp:positionH relativeFrom="column">
                  <wp:posOffset>1339215</wp:posOffset>
                </wp:positionH>
                <wp:positionV relativeFrom="paragraph">
                  <wp:posOffset>490855</wp:posOffset>
                </wp:positionV>
                <wp:extent cx="0" cy="951230"/>
                <wp:effectExtent l="0" t="0" r="38100" b="20320"/>
                <wp:wrapNone/>
                <wp:docPr id="4" name="直接连接符 9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123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21B433" id="直接连接符 909" o:spid="_x0000_s1026" style="position:absolute;left:0;text-align:lef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45pt,38.65pt" to="105.45pt,1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69C13B36" wp14:editId="11D23EE1">
                <wp:simplePos x="0" y="0"/>
                <wp:positionH relativeFrom="column">
                  <wp:posOffset>2056765</wp:posOffset>
                </wp:positionH>
                <wp:positionV relativeFrom="paragraph">
                  <wp:posOffset>594995</wp:posOffset>
                </wp:positionV>
                <wp:extent cx="0" cy="567055"/>
                <wp:effectExtent l="0" t="0" r="38100" b="23495"/>
                <wp:wrapNone/>
                <wp:docPr id="5" name="直接连接符 9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642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2C9ADB" id="直接连接符 910" o:spid="_x0000_s1026" style="position:absolute;left:0;text-align:left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95pt,46.85pt" to="161.95pt,9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3509749D" wp14:editId="7564CE89">
                <wp:simplePos x="0" y="0"/>
                <wp:positionH relativeFrom="column">
                  <wp:posOffset>250825</wp:posOffset>
                </wp:positionH>
                <wp:positionV relativeFrom="paragraph">
                  <wp:posOffset>583565</wp:posOffset>
                </wp:positionV>
                <wp:extent cx="5715" cy="577850"/>
                <wp:effectExtent l="0" t="0" r="32385" b="31750"/>
                <wp:wrapNone/>
                <wp:docPr id="6" name="直接连接符 9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80" cy="5778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64BF22" id="直接连接符 911" o:spid="_x0000_s1026" style="position:absolute;left:0;text-align:left;flip:x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75pt,45.95pt" to="20.2pt,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46CB7763" wp14:editId="157B76F2">
                <wp:simplePos x="0" y="0"/>
                <wp:positionH relativeFrom="column">
                  <wp:posOffset>20320</wp:posOffset>
                </wp:positionH>
                <wp:positionV relativeFrom="paragraph">
                  <wp:posOffset>1047750</wp:posOffset>
                </wp:positionV>
                <wp:extent cx="2036445" cy="0"/>
                <wp:effectExtent l="0" t="0" r="0" b="0"/>
                <wp:wrapNone/>
                <wp:docPr id="7" name="直接连接符 9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3581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B6C76" id="直接连接符 912" o:spid="_x0000_s1026" style="position:absolute;left:0;text-align:left;flip:x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6pt,82.5pt" to="161.95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06AFEE54" wp14:editId="516275F9">
                <wp:simplePos x="0" y="0"/>
                <wp:positionH relativeFrom="column">
                  <wp:posOffset>-153035</wp:posOffset>
                </wp:positionH>
                <wp:positionV relativeFrom="paragraph">
                  <wp:posOffset>867410</wp:posOffset>
                </wp:positionV>
                <wp:extent cx="538480" cy="266065"/>
                <wp:effectExtent l="0" t="0" r="0" b="635"/>
                <wp:wrapNone/>
                <wp:docPr id="9" name="文本框 9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480" cy="2660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AFEE54" id="文本框 913" o:spid="_x0000_s1121" type="#_x0000_t202" style="position:absolute;left:0;text-align:left;margin-left:-12.05pt;margin-top:68.3pt;width:42.4pt;height:20.95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CL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2656CC6E" wp14:editId="2F5BFED8">
                <wp:simplePos x="0" y="0"/>
                <wp:positionH relativeFrom="column">
                  <wp:posOffset>1232535</wp:posOffset>
                </wp:positionH>
                <wp:positionV relativeFrom="paragraph">
                  <wp:posOffset>211455</wp:posOffset>
                </wp:positionV>
                <wp:extent cx="0" cy="252095"/>
                <wp:effectExtent l="0" t="0" r="38100" b="14605"/>
                <wp:wrapNone/>
                <wp:docPr id="14" name="直接连接符 9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209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7A45FF" id="直接连接符 914" o:spid="_x0000_s1026" style="position:absolute;left:0;text-align:left;flip:y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7.05pt,16.65pt" to="97.0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6AED6F7A" wp14:editId="44379B00">
                <wp:simplePos x="0" y="0"/>
                <wp:positionH relativeFrom="column">
                  <wp:posOffset>1232535</wp:posOffset>
                </wp:positionH>
                <wp:positionV relativeFrom="paragraph">
                  <wp:posOffset>211455</wp:posOffset>
                </wp:positionV>
                <wp:extent cx="2312035" cy="0"/>
                <wp:effectExtent l="0" t="0" r="0" b="0"/>
                <wp:wrapNone/>
                <wp:docPr id="15" name="直接连接符 9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114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183FD5" id="直接连接符 915" o:spid="_x0000_s1026" style="position:absolute;left:0;text-align:lef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7.05pt,16.65pt" to="279.1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31DA7B28" wp14:editId="26EAD5E5">
                <wp:simplePos x="0" y="0"/>
                <wp:positionH relativeFrom="column">
                  <wp:posOffset>3004820</wp:posOffset>
                </wp:positionH>
                <wp:positionV relativeFrom="paragraph">
                  <wp:posOffset>356870</wp:posOffset>
                </wp:positionV>
                <wp:extent cx="525780" cy="265430"/>
                <wp:effectExtent l="0" t="0" r="0" b="1270"/>
                <wp:wrapNone/>
                <wp:docPr id="16" name="文本框 9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Q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DA7B28" id="文本框 917" o:spid="_x0000_s1122" type="#_x0000_t202" style="position:absolute;left:0;text-align:left;margin-left:236.6pt;margin-top:28.1pt;width:41.4pt;height:20.9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Q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25B36D4C" wp14:editId="4713C807">
                <wp:simplePos x="0" y="0"/>
                <wp:positionH relativeFrom="column">
                  <wp:posOffset>733425</wp:posOffset>
                </wp:positionH>
                <wp:positionV relativeFrom="paragraph">
                  <wp:posOffset>1071245</wp:posOffset>
                </wp:positionV>
                <wp:extent cx="661035" cy="389255"/>
                <wp:effectExtent l="0" t="0" r="0" b="0"/>
                <wp:wrapNone/>
                <wp:docPr id="17" name="文本框 9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1035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36D4C" id="文本框 919" o:spid="_x0000_s1123" type="#_x0000_t202" style="position:absolute;left:0;text-align:left;margin-left:57.75pt;margin-top:84.35pt;width:52.05pt;height:30.65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6F74C630" wp14:editId="53FAB68F">
                <wp:simplePos x="0" y="0"/>
                <wp:positionH relativeFrom="column">
                  <wp:posOffset>3840480</wp:posOffset>
                </wp:positionH>
                <wp:positionV relativeFrom="paragraph">
                  <wp:posOffset>304165</wp:posOffset>
                </wp:positionV>
                <wp:extent cx="67310" cy="61595"/>
                <wp:effectExtent l="0" t="0" r="27940" b="14605"/>
                <wp:wrapNone/>
                <wp:docPr id="18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67310" cy="6159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62DC002" id="Oval 29" o:spid="_x0000_s1026" style="position:absolute;left:0;text-align:left;margin-left:302.4pt;margin-top:23.95pt;width:5.3pt;height:4.85pt;flip:x;z-index:251995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" filled="f" strokecolor="windowText" strokeweight="1.5pt">
                <v:textbox inset="2.5mm,1.3mm,2.5mm,1.3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6DE40783" wp14:editId="6FAB1761">
                <wp:simplePos x="0" y="0"/>
                <wp:positionH relativeFrom="column">
                  <wp:posOffset>3908425</wp:posOffset>
                </wp:positionH>
                <wp:positionV relativeFrom="paragraph">
                  <wp:posOffset>335280</wp:posOffset>
                </wp:positionV>
                <wp:extent cx="616585" cy="0"/>
                <wp:effectExtent l="0" t="0" r="0" b="0"/>
                <wp:wrapNone/>
                <wp:docPr id="20" name="直接连接符 9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5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4DE5C" id="直接连接符 921" o:spid="_x0000_s1026" style="position:absolute;left:0;text-align:lef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7.75pt,26.4pt" to="356.3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600111F7" wp14:editId="01A450D7">
                <wp:simplePos x="0" y="0"/>
                <wp:positionH relativeFrom="column">
                  <wp:posOffset>2267585</wp:posOffset>
                </wp:positionH>
                <wp:positionV relativeFrom="paragraph">
                  <wp:posOffset>327660</wp:posOffset>
                </wp:positionV>
                <wp:extent cx="455930" cy="265430"/>
                <wp:effectExtent l="0" t="0" r="0" b="1270"/>
                <wp:wrapNone/>
                <wp:docPr id="19" name="文本框 9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59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J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0111F7" id="文本框 923" o:spid="_x0000_s1124" type="#_x0000_t202" style="position:absolute;left:0;text-align:left;margin-left:178.55pt;margin-top:25.8pt;width:35.9pt;height:20.9pt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J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241B27CB" wp14:editId="3F7B4616">
                <wp:simplePos x="0" y="0"/>
                <wp:positionH relativeFrom="column">
                  <wp:posOffset>1770380</wp:posOffset>
                </wp:positionH>
                <wp:positionV relativeFrom="paragraph">
                  <wp:posOffset>492760</wp:posOffset>
                </wp:positionV>
                <wp:extent cx="590550" cy="0"/>
                <wp:effectExtent l="0" t="0" r="0" b="0"/>
                <wp:wrapNone/>
                <wp:docPr id="36" name="直接连接符 9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86DBB0" id="直接连接符 924" o:spid="_x0000_s1026" style="position:absolute;left:0;text-align:lef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4pt,38.8pt" to="185.9pt,3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40D26246" wp14:editId="39F2D5E9">
                <wp:simplePos x="0" y="0"/>
                <wp:positionH relativeFrom="column">
                  <wp:posOffset>1889125</wp:posOffset>
                </wp:positionH>
                <wp:positionV relativeFrom="paragraph">
                  <wp:posOffset>803910</wp:posOffset>
                </wp:positionV>
                <wp:extent cx="470535" cy="5080"/>
                <wp:effectExtent l="0" t="0" r="24765" b="33020"/>
                <wp:wrapNone/>
                <wp:docPr id="37" name="直接连接符 9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0535" cy="508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2F4781" id="直接连接符 925" o:spid="_x0000_s1026" style="position:absolute;left:0;text-align:left;flip:y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48.75pt,63.3pt" to="185.8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6210F4DD" wp14:editId="35A3B408">
                <wp:simplePos x="0" y="0"/>
                <wp:positionH relativeFrom="column">
                  <wp:posOffset>1895475</wp:posOffset>
                </wp:positionH>
                <wp:positionV relativeFrom="paragraph">
                  <wp:posOffset>492760</wp:posOffset>
                </wp:positionV>
                <wp:extent cx="0" cy="392430"/>
                <wp:effectExtent l="0" t="0" r="38100" b="26670"/>
                <wp:wrapNone/>
                <wp:docPr id="38" name="直接连接符 9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179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683C6C" id="直接连接符 926" o:spid="_x0000_s1026" style="position:absolute;left:0;text-align:left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25pt,38.8pt" to="149.25pt,6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3F8EAF88" wp14:editId="51D50B8E">
                <wp:simplePos x="0" y="0"/>
                <wp:positionH relativeFrom="column">
                  <wp:posOffset>1209040</wp:posOffset>
                </wp:positionH>
                <wp:positionV relativeFrom="paragraph">
                  <wp:posOffset>396240</wp:posOffset>
                </wp:positionV>
                <wp:extent cx="45720" cy="67310"/>
                <wp:effectExtent l="0" t="0" r="11430" b="27940"/>
                <wp:wrapNone/>
                <wp:docPr id="39" name="Oval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6667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DA5417D" id="Oval 197" o:spid="_x0000_s1026" style="position:absolute;left:0;text-align:left;margin-left:95.2pt;margin-top:31.2pt;width:3.6pt;height:5.3pt;z-index:252001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" fillcolor="windowText" strokecolor="windowText" strokeweight="1.5pt">
                <v:textbox inset="2.5mm,1.3mm,2.5mm,1.3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5FF0C7CD" wp14:editId="7F6E864D">
                <wp:simplePos x="0" y="0"/>
                <wp:positionH relativeFrom="column">
                  <wp:posOffset>1865630</wp:posOffset>
                </wp:positionH>
                <wp:positionV relativeFrom="paragraph">
                  <wp:posOffset>452755</wp:posOffset>
                </wp:positionV>
                <wp:extent cx="45085" cy="66675"/>
                <wp:effectExtent l="0" t="0" r="12065" b="28575"/>
                <wp:wrapNone/>
                <wp:docPr id="41" name="Oval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6667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B33F8F" id="Oval 197" o:spid="_x0000_s1026" style="position:absolute;left:0;text-align:left;margin-left:146.9pt;margin-top:35.65pt;width:3.55pt;height:5.25pt;z-index:252002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" fillcolor="windowText" strokecolor="windowText" strokeweight="1.5pt">
                <v:textbox inset="2.5mm,1.3mm,2.5mm,1.3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332DE3AF" wp14:editId="1D240F6B">
                <wp:simplePos x="0" y="0"/>
                <wp:positionH relativeFrom="column">
                  <wp:posOffset>221615</wp:posOffset>
                </wp:positionH>
                <wp:positionV relativeFrom="paragraph">
                  <wp:posOffset>1007110</wp:posOffset>
                </wp:positionV>
                <wp:extent cx="45085" cy="66675"/>
                <wp:effectExtent l="0" t="0" r="12065" b="28575"/>
                <wp:wrapNone/>
                <wp:docPr id="42" name="Oval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6667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9050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3F9C331" id="Oval 197" o:spid="_x0000_s1026" style="position:absolute;left:0;text-align:left;margin-left:17.45pt;margin-top:79.3pt;width:3.55pt;height:5.25pt;z-index:252003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" fillcolor="windowText" strokecolor="windowText" strokeweight="1.5pt">
                <v:textbox inset="2.5mm,1.3mm,2.5mm,1.3mm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02846CBF" wp14:editId="77D83599">
                <wp:simplePos x="0" y="0"/>
                <wp:positionH relativeFrom="column">
                  <wp:posOffset>249555</wp:posOffset>
                </wp:positionH>
                <wp:positionV relativeFrom="paragraph">
                  <wp:posOffset>394335</wp:posOffset>
                </wp:positionV>
                <wp:extent cx="271780" cy="0"/>
                <wp:effectExtent l="0" t="0" r="0" b="0"/>
                <wp:wrapNone/>
                <wp:docPr id="43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78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CAD46A" id="直接连接符 5" o:spid="_x0000_s1026" style="position:absolute;left:0;text-align:lef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65pt,31.05pt" to="41.05pt,3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2D4C8965" wp14:editId="2469107F">
                <wp:simplePos x="0" y="0"/>
                <wp:positionH relativeFrom="column">
                  <wp:posOffset>308610</wp:posOffset>
                </wp:positionH>
                <wp:positionV relativeFrom="paragraph">
                  <wp:posOffset>769620</wp:posOffset>
                </wp:positionV>
                <wp:extent cx="213360" cy="0"/>
                <wp:effectExtent l="0" t="0" r="0" b="0"/>
                <wp:wrapNone/>
                <wp:docPr id="44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27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C703D4" id="直接连接符 6" o:spid="_x0000_s1026" style="position:absolute;left:0;text-align:lef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pt,60.6pt" to="41.1pt,6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6C3FAF66" wp14:editId="2BD80144">
                <wp:simplePos x="0" y="0"/>
                <wp:positionH relativeFrom="column">
                  <wp:posOffset>62865</wp:posOffset>
                </wp:positionH>
                <wp:positionV relativeFrom="paragraph">
                  <wp:posOffset>267335</wp:posOffset>
                </wp:positionV>
                <wp:extent cx="185420" cy="266700"/>
                <wp:effectExtent l="0" t="0" r="0" b="0"/>
                <wp:wrapNone/>
                <wp:docPr id="45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785" cy="2660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FAF66" id="文本框 7" o:spid="_x0000_s1125" type="#_x0000_t202" style="position:absolute;left:0;text-align:left;margin-left:4.95pt;margin-top:21.05pt;width:14.6pt;height:21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6238C660" wp14:editId="719C9233">
                <wp:simplePos x="0" y="0"/>
                <wp:positionH relativeFrom="column">
                  <wp:posOffset>234315</wp:posOffset>
                </wp:positionH>
                <wp:positionV relativeFrom="paragraph">
                  <wp:posOffset>694055</wp:posOffset>
                </wp:positionV>
                <wp:extent cx="185420" cy="266700"/>
                <wp:effectExtent l="0" t="0" r="0" b="0"/>
                <wp:wrapNone/>
                <wp:docPr id="46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785" cy="2660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38C660" id="文本框 8" o:spid="_x0000_s1126" type="#_x0000_t202" style="position:absolute;left:0;text-align:left;margin-left:18.45pt;margin-top:54.65pt;width:14.6pt;height:21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371F477D" wp14:editId="414476E1">
                <wp:simplePos x="0" y="0"/>
                <wp:positionH relativeFrom="column">
                  <wp:posOffset>3526790</wp:posOffset>
                </wp:positionH>
                <wp:positionV relativeFrom="paragraph">
                  <wp:posOffset>168275</wp:posOffset>
                </wp:positionV>
                <wp:extent cx="307975" cy="398145"/>
                <wp:effectExtent l="0" t="0" r="15875" b="20955"/>
                <wp:wrapNone/>
                <wp:docPr id="55" name="AutoShap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7975" cy="398145"/>
                        </a:xfrm>
                        <a:prstGeom prst="flowChartDelay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lIns="90000" tIns="46800" rIns="90000" bIns="4680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49B09"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89" o:spid="_x0000_s1026" type="#_x0000_t135" style="position:absolute;left:0;text-align:left;margin-left:277.7pt;margin-top:13.25pt;width:24.25pt;height:31.35pt;z-index:252008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" filled="f" strokecolor="windowText" strokeweight="1.5pt">
                <v:textbox inset="2.5mm,1.3mm,2.5mm,1.3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46064E7E" wp14:editId="7BC52D98">
                <wp:simplePos x="0" y="0"/>
                <wp:positionH relativeFrom="column">
                  <wp:posOffset>4222750</wp:posOffset>
                </wp:positionH>
                <wp:positionV relativeFrom="paragraph">
                  <wp:posOffset>97790</wp:posOffset>
                </wp:positionV>
                <wp:extent cx="185420" cy="266700"/>
                <wp:effectExtent l="0" t="0" r="0" b="0"/>
                <wp:wrapNone/>
                <wp:docPr id="56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785" cy="2660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B742C" w:rsidRDefault="000B742C" w:rsidP="000B742C">
                            <w:pPr>
                              <w:jc w:val="left"/>
                            </w:pPr>
                            <w: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64E7E" id="文本框 12" o:spid="_x0000_s1127" type="#_x0000_t202" style="position:absolute;left:0;text-align:left;margin-left:332.5pt;margin-top:7.7pt;width:14.6pt;height:21p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" filled="f" stroked="f" strokeweight=".5pt">
                <v:textbox>
                  <w:txbxContent>
                    <w:p w:rsidR="000B742C" w:rsidRDefault="000B742C" w:rsidP="000B742C">
                      <w:pPr>
                        <w:jc w:val="left"/>
                      </w:pPr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ind w:leftChars="-19" w:left="-40"/>
        <w:rPr>
          <w:color w:val="000000"/>
          <w:szCs w:val="21"/>
        </w:rPr>
      </w:pPr>
    </w:p>
    <w:p w:rsidR="000B742C" w:rsidRDefault="000B742C" w:rsidP="000B742C">
      <w:pPr>
        <w:tabs>
          <w:tab w:val="left" w:pos="2067"/>
        </w:tabs>
        <w:ind w:leftChars="-19" w:left="-40"/>
        <w:rPr>
          <w:color w:val="000000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AFE0792" wp14:editId="6816A8B2">
                <wp:simplePos x="0" y="0"/>
                <wp:positionH relativeFrom="column">
                  <wp:posOffset>985520</wp:posOffset>
                </wp:positionH>
                <wp:positionV relativeFrom="paragraph">
                  <wp:posOffset>167640</wp:posOffset>
                </wp:positionV>
                <wp:extent cx="353060" cy="0"/>
                <wp:effectExtent l="0" t="0" r="0" b="0"/>
                <wp:wrapNone/>
                <wp:docPr id="57" name="直接连接符 9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06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FE1B5D" id="直接连接符 918" o:spid="_x0000_s1026" style="position:absolute;left:0;text-align:lef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6pt,13.2pt" to="105.4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"/>
            </w:pict>
          </mc:Fallback>
        </mc:AlternateContent>
      </w:r>
      <w:r>
        <w:rPr>
          <w:color w:val="000000"/>
          <w:szCs w:val="21"/>
        </w:rPr>
        <w:tab/>
      </w:r>
    </w:p>
    <w:p w:rsidR="000B742C" w:rsidRDefault="000B742C" w:rsidP="000B742C">
      <w:pPr>
        <w:ind w:leftChars="-19" w:left="-40"/>
        <w:jc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图</w:t>
      </w:r>
      <w:r>
        <w:rPr>
          <w:color w:val="000000"/>
          <w:szCs w:val="21"/>
        </w:rPr>
        <w:t>10</w:t>
      </w:r>
    </w:p>
    <w:p w:rsidR="000B742C" w:rsidRDefault="000B742C" w:rsidP="000B742C">
      <w:pPr>
        <w:snapToGrid w:val="0"/>
        <w:ind w:left="360"/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 xml:space="preserve">(1) </w:t>
      </w:r>
      <w:r>
        <w:rPr>
          <w:rFonts w:ascii="Verdana" w:hAnsi="Verdana" w:hint="eastAsia"/>
          <w:szCs w:val="21"/>
        </w:rPr>
        <w:t>写出该电路激励函数和输出函数；</w:t>
      </w:r>
    </w:p>
    <w:p w:rsidR="000B742C" w:rsidRDefault="000B742C" w:rsidP="000B742C">
      <w:pPr>
        <w:snapToGrid w:val="0"/>
        <w:ind w:left="360"/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 xml:space="preserve">(2) </w:t>
      </w:r>
      <w:r>
        <w:rPr>
          <w:rFonts w:ascii="Verdana" w:hAnsi="Verdana" w:hint="eastAsia"/>
          <w:szCs w:val="21"/>
        </w:rPr>
        <w:t>写出</w:t>
      </w:r>
      <w:r>
        <w:rPr>
          <w:rFonts w:hint="eastAsia"/>
        </w:rPr>
        <w:t>状态转移表和状态图</w:t>
      </w:r>
      <w:r>
        <w:rPr>
          <w:rFonts w:ascii="Verdana" w:hAnsi="Verdana" w:hint="eastAsia"/>
          <w:szCs w:val="21"/>
        </w:rPr>
        <w:t>；</w:t>
      </w:r>
      <w:r>
        <w:rPr>
          <w:rFonts w:ascii="Verdana" w:hAnsi="Verdana"/>
          <w:szCs w:val="21"/>
        </w:rPr>
        <w:t xml:space="preserve">  </w:t>
      </w:r>
    </w:p>
    <w:p w:rsidR="000B742C" w:rsidRDefault="000B742C" w:rsidP="000B742C">
      <w:pPr>
        <w:snapToGrid w:val="0"/>
        <w:ind w:left="360"/>
      </w:pPr>
      <w:r>
        <w:rPr>
          <w:rFonts w:ascii="Verdana" w:hAnsi="Verdana"/>
          <w:szCs w:val="21"/>
        </w:rPr>
        <w:t xml:space="preserve">(3) </w:t>
      </w:r>
      <w:r>
        <w:rPr>
          <w:rFonts w:hint="eastAsia"/>
        </w:rPr>
        <w:t>当</w:t>
      </w:r>
      <w:r>
        <w:t>x=1</w:t>
      </w:r>
      <w:r>
        <w:rPr>
          <w:rFonts w:hint="eastAsia"/>
        </w:rPr>
        <w:t>和</w:t>
      </w:r>
      <w:r>
        <w:t>x=0</w:t>
      </w:r>
      <w:r>
        <w:rPr>
          <w:rFonts w:hint="eastAsia"/>
        </w:rPr>
        <w:t>时，电路分别完成什么功能？</w:t>
      </w:r>
    </w:p>
    <w:p w:rsidR="000B742C" w:rsidRDefault="000B742C" w:rsidP="000B742C">
      <w:pPr>
        <w:ind w:leftChars="-19" w:left="-40"/>
        <w:jc w:val="center"/>
        <w:rPr>
          <w:color w:val="000000"/>
          <w:szCs w:val="21"/>
        </w:rPr>
      </w:pPr>
    </w:p>
    <w:p w:rsidR="00567C41" w:rsidRPr="000B742C" w:rsidRDefault="00567C41" w:rsidP="000B742C">
      <w:pPr>
        <w:pStyle w:val="ab"/>
        <w:ind w:left="284" w:hanging="284"/>
        <w:outlineLvl w:val="0"/>
        <w:rPr>
          <w:lang w:val="en-US"/>
        </w:rPr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567C41" w:rsidRDefault="00567C41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567C41">
      <w:pPr>
        <w:spacing w:line="360" w:lineRule="auto"/>
        <w:ind w:firstLine="480"/>
      </w:pPr>
    </w:p>
    <w:p w:rsidR="00EF3E10" w:rsidRDefault="00EF3E10" w:rsidP="000B742C">
      <w:pPr>
        <w:spacing w:line="360" w:lineRule="auto"/>
        <w:rPr>
          <w:rFonts w:hint="eastAsia"/>
        </w:rPr>
      </w:pPr>
      <w:bookmarkStart w:id="2" w:name="_GoBack"/>
      <w:bookmarkEnd w:id="2"/>
    </w:p>
    <w:p w:rsidR="00993567" w:rsidRPr="00567C41" w:rsidRDefault="00F81145" w:rsidP="00EF3E10">
      <w:pPr>
        <w:spacing w:line="360" w:lineRule="auto"/>
      </w:pPr>
      <w:r>
        <w:rPr>
          <w:rFonts w:hint="eastAsia"/>
          <w:b/>
        </w:rPr>
        <w:lastRenderedPageBreak/>
        <w:t>五</w:t>
      </w:r>
      <w:r w:rsidRPr="008C5924">
        <w:rPr>
          <w:rFonts w:hint="eastAsia"/>
          <w:b/>
        </w:rPr>
        <w:t>、</w:t>
      </w:r>
      <w:r w:rsidR="006607C6">
        <w:rPr>
          <w:rFonts w:hint="eastAsia"/>
          <w:b/>
        </w:rPr>
        <w:t>设计</w:t>
      </w:r>
      <w:r w:rsidRPr="008C5924">
        <w:rPr>
          <w:rFonts w:hint="eastAsia"/>
          <w:b/>
        </w:rPr>
        <w:t>题</w:t>
      </w:r>
      <w:r w:rsidRPr="008C5924">
        <w:rPr>
          <w:rFonts w:hint="eastAsia"/>
          <w:b/>
        </w:rPr>
        <w:t>(</w:t>
      </w:r>
      <w:r w:rsidR="001A1C1A">
        <w:rPr>
          <w:rFonts w:hint="eastAsia"/>
          <w:b/>
        </w:rPr>
        <w:t>1</w:t>
      </w:r>
      <w:r w:rsidR="006607C6">
        <w:rPr>
          <w:rFonts w:hint="eastAsia"/>
          <w:b/>
        </w:rPr>
        <w:t>0</w:t>
      </w:r>
      <w:r w:rsidRPr="008C5924">
        <w:rPr>
          <w:rFonts w:hint="eastAsia"/>
          <w:b/>
        </w:rPr>
        <w:t>分</w:t>
      </w:r>
      <w:r w:rsidRPr="008C5924">
        <w:rPr>
          <w:rFonts w:hint="eastAsia"/>
          <w:b/>
        </w:rPr>
        <w:t>)</w:t>
      </w:r>
    </w:p>
    <w:p w:rsidR="00993567" w:rsidRPr="003D48C7" w:rsidRDefault="00993567" w:rsidP="00993567">
      <w:pPr>
        <w:pStyle w:val="ab"/>
        <w:ind w:leftChars="50" w:left="105" w:firstLineChars="50" w:firstLine="105"/>
        <w:outlineLvl w:val="0"/>
        <w:rPr>
          <w:color w:val="000000"/>
        </w:rPr>
      </w:pPr>
      <w:r w:rsidRPr="003D48C7">
        <w:rPr>
          <w:rFonts w:hint="eastAsia"/>
          <w:color w:val="000000"/>
        </w:rPr>
        <w:t>旅客列车分为特快A，直快B和慢车C，它们的优先顺序为：特快、直快、慢车。在同一时间内，只能有一趟列车从车站开出，即只能给出一个开车信号。设计满足上述要求的开车信号控制电路。</w:t>
      </w:r>
    </w:p>
    <w:p w:rsidR="00993567" w:rsidRPr="003D48C7" w:rsidRDefault="00993567" w:rsidP="00993567">
      <w:pPr>
        <w:ind w:leftChars="-11" w:left="-23" w:firstLineChars="14" w:firstLine="30"/>
        <w:rPr>
          <w:color w:val="000000"/>
          <w:szCs w:val="20"/>
        </w:rPr>
      </w:pPr>
      <w:r w:rsidRPr="003D48C7">
        <w:rPr>
          <w:b/>
          <w:color w:val="000000"/>
          <w:szCs w:val="20"/>
        </w:rPr>
        <w:t>1</w:t>
      </w:r>
      <w:r w:rsidRPr="003D48C7">
        <w:rPr>
          <w:rFonts w:hAnsi="宋体"/>
          <w:color w:val="000000"/>
          <w:szCs w:val="20"/>
        </w:rPr>
        <w:t>．定义输入和输出逻辑变量；</w:t>
      </w:r>
    </w:p>
    <w:p w:rsidR="00993567" w:rsidRPr="003D48C7" w:rsidRDefault="00993567" w:rsidP="00993567">
      <w:pPr>
        <w:ind w:leftChars="-11" w:left="-23" w:firstLineChars="14" w:firstLine="30"/>
        <w:rPr>
          <w:color w:val="000000"/>
          <w:szCs w:val="20"/>
        </w:rPr>
      </w:pPr>
      <w:r w:rsidRPr="003D48C7">
        <w:rPr>
          <w:b/>
          <w:color w:val="000000"/>
          <w:szCs w:val="20"/>
        </w:rPr>
        <w:t>2</w:t>
      </w:r>
      <w:r w:rsidRPr="003D48C7">
        <w:rPr>
          <w:rFonts w:hAnsi="宋体"/>
          <w:color w:val="000000"/>
          <w:szCs w:val="20"/>
        </w:rPr>
        <w:t>．列出真值表；</w:t>
      </w:r>
    </w:p>
    <w:p w:rsidR="00993567" w:rsidRPr="003D48C7" w:rsidRDefault="00993567" w:rsidP="00993567">
      <w:pPr>
        <w:ind w:leftChars="-11" w:left="-23" w:firstLineChars="14" w:firstLine="30"/>
        <w:rPr>
          <w:color w:val="000000"/>
          <w:szCs w:val="20"/>
        </w:rPr>
      </w:pPr>
      <w:r w:rsidRPr="003D48C7">
        <w:rPr>
          <w:b/>
          <w:color w:val="000000"/>
          <w:szCs w:val="20"/>
        </w:rPr>
        <w:t>3</w:t>
      </w:r>
      <w:r w:rsidRPr="003D48C7">
        <w:rPr>
          <w:rFonts w:hAnsi="宋体"/>
          <w:color w:val="000000"/>
          <w:szCs w:val="20"/>
        </w:rPr>
        <w:t>．根据卡</w:t>
      </w:r>
      <w:proofErr w:type="gramStart"/>
      <w:r w:rsidRPr="003D48C7">
        <w:rPr>
          <w:rFonts w:hAnsi="宋体"/>
          <w:color w:val="000000"/>
          <w:szCs w:val="20"/>
        </w:rPr>
        <w:t>诺图写出</w:t>
      </w:r>
      <w:proofErr w:type="gramEnd"/>
      <w:r w:rsidRPr="003D48C7">
        <w:rPr>
          <w:rFonts w:hAnsi="宋体"/>
          <w:color w:val="000000"/>
          <w:szCs w:val="20"/>
        </w:rPr>
        <w:t>输出最简</w:t>
      </w:r>
      <w:r w:rsidRPr="003D48C7">
        <w:rPr>
          <w:color w:val="000000"/>
          <w:szCs w:val="20"/>
        </w:rPr>
        <w:t>“</w:t>
      </w:r>
      <w:r w:rsidRPr="003D48C7">
        <w:rPr>
          <w:rFonts w:hAnsi="宋体"/>
          <w:color w:val="000000"/>
          <w:szCs w:val="20"/>
        </w:rPr>
        <w:t>与或</w:t>
      </w:r>
      <w:r w:rsidRPr="003D48C7">
        <w:rPr>
          <w:color w:val="000000"/>
          <w:szCs w:val="20"/>
        </w:rPr>
        <w:t>”</w:t>
      </w:r>
      <w:r w:rsidRPr="003D48C7">
        <w:rPr>
          <w:rFonts w:hAnsi="宋体"/>
          <w:color w:val="000000"/>
          <w:szCs w:val="20"/>
        </w:rPr>
        <w:t>表达式；</w:t>
      </w:r>
    </w:p>
    <w:p w:rsidR="000435EF" w:rsidRDefault="00993567" w:rsidP="00993567">
      <w:pPr>
        <w:rPr>
          <w:rFonts w:hAnsi="宋体"/>
          <w:color w:val="000000"/>
          <w:szCs w:val="20"/>
        </w:rPr>
      </w:pPr>
      <w:r w:rsidRPr="003D48C7">
        <w:rPr>
          <w:b/>
          <w:color w:val="000000"/>
          <w:szCs w:val="20"/>
        </w:rPr>
        <w:t>4</w:t>
      </w:r>
      <w:r w:rsidRPr="003D48C7">
        <w:rPr>
          <w:rFonts w:hAnsi="宋体"/>
          <w:color w:val="000000"/>
          <w:szCs w:val="20"/>
        </w:rPr>
        <w:t>．用适当门电路设计该电路</w:t>
      </w:r>
    </w:p>
    <w:p w:rsidR="00993567" w:rsidRDefault="00993567" w:rsidP="00993567">
      <w:pPr>
        <w:ind w:leftChars="-11" w:left="-23" w:firstLineChars="14" w:firstLine="29"/>
        <w:rPr>
          <w:color w:val="FF0000"/>
          <w:szCs w:val="21"/>
        </w:rPr>
      </w:pPr>
    </w:p>
    <w:p w:rsidR="00993567" w:rsidRDefault="00993567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567C41" w:rsidRDefault="00567C41" w:rsidP="00993567">
      <w:pPr>
        <w:rPr>
          <w:rFonts w:hAnsi="宋体"/>
          <w:color w:val="000000"/>
          <w:szCs w:val="20"/>
        </w:rPr>
      </w:pPr>
    </w:p>
    <w:p w:rsidR="00567C41" w:rsidRDefault="00567C41" w:rsidP="00993567">
      <w:pPr>
        <w:rPr>
          <w:rFonts w:hAnsi="宋体"/>
          <w:color w:val="000000"/>
          <w:szCs w:val="20"/>
        </w:rPr>
      </w:pPr>
    </w:p>
    <w:p w:rsidR="00567C41" w:rsidRDefault="00567C41" w:rsidP="00993567">
      <w:pPr>
        <w:rPr>
          <w:rFonts w:hAnsi="宋体"/>
          <w:color w:val="000000"/>
          <w:szCs w:val="20"/>
        </w:rPr>
      </w:pPr>
    </w:p>
    <w:p w:rsidR="00567C41" w:rsidRDefault="00567C41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EF3E10" w:rsidRDefault="00EF3E10" w:rsidP="00993567">
      <w:pPr>
        <w:rPr>
          <w:rFonts w:hAnsi="宋体"/>
          <w:color w:val="000000"/>
          <w:szCs w:val="20"/>
        </w:rPr>
      </w:pPr>
    </w:p>
    <w:p w:rsidR="00567C41" w:rsidRDefault="00567C41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E43DAE" w:rsidRDefault="00E43DAE" w:rsidP="00993567">
      <w:pPr>
        <w:rPr>
          <w:rFonts w:hAnsi="宋体"/>
          <w:color w:val="000000"/>
          <w:szCs w:val="20"/>
        </w:rPr>
      </w:pPr>
    </w:p>
    <w:p w:rsidR="000435EF" w:rsidRDefault="000435EF" w:rsidP="000435EF">
      <w:pPr>
        <w:pStyle w:val="ab"/>
        <w:ind w:left="284" w:hanging="284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b/>
          <w:lang w:eastAsia="zh-CN"/>
        </w:rPr>
        <w:lastRenderedPageBreak/>
        <w:t>六</w:t>
      </w:r>
      <w:r w:rsidRPr="008C5924">
        <w:rPr>
          <w:rFonts w:ascii="Times New Roman" w:hAnsi="Times New Roman" w:hint="eastAsia"/>
          <w:b/>
        </w:rPr>
        <w:t>、</w:t>
      </w:r>
      <w:proofErr w:type="spellStart"/>
      <w:r w:rsidR="00896DF1">
        <w:rPr>
          <w:rFonts w:ascii="Times New Roman" w:hAnsi="Times New Roman" w:hint="eastAsia"/>
          <w:b/>
          <w:lang w:eastAsia="zh-CN"/>
        </w:rPr>
        <w:t>综合</w:t>
      </w:r>
      <w:proofErr w:type="spellEnd"/>
      <w:r w:rsidRPr="008C5924">
        <w:rPr>
          <w:rFonts w:ascii="Times New Roman" w:hAnsi="Times New Roman" w:hint="eastAsia"/>
          <w:b/>
        </w:rPr>
        <w:t>题</w:t>
      </w:r>
      <w:r w:rsidRPr="008C5924">
        <w:rPr>
          <w:rFonts w:ascii="Times New Roman" w:hAnsi="Times New Roman" w:hint="eastAsia"/>
          <w:b/>
        </w:rPr>
        <w:t>(</w:t>
      </w:r>
      <w:r>
        <w:rPr>
          <w:rFonts w:ascii="Times New Roman" w:hAnsi="Times New Roman" w:hint="eastAsia"/>
          <w:b/>
          <w:lang w:eastAsia="zh-CN"/>
        </w:rPr>
        <w:t>1</w:t>
      </w:r>
      <w:r w:rsidR="00604C17">
        <w:rPr>
          <w:rFonts w:ascii="Times New Roman" w:hAnsi="Times New Roman" w:hint="eastAsia"/>
          <w:b/>
          <w:lang w:eastAsia="zh-CN"/>
        </w:rPr>
        <w:t>0</w:t>
      </w:r>
      <w:r w:rsidRPr="008C5924">
        <w:rPr>
          <w:rFonts w:ascii="Times New Roman" w:hAnsi="Times New Roman" w:hint="eastAsia"/>
          <w:b/>
        </w:rPr>
        <w:t>分</w:t>
      </w:r>
      <w:r w:rsidRPr="008C5924">
        <w:rPr>
          <w:rFonts w:ascii="Times New Roman" w:hAnsi="Times New Roman" w:hint="eastAsia"/>
          <w:b/>
        </w:rPr>
        <w:t>)</w:t>
      </w:r>
    </w:p>
    <w:p w:rsidR="008F6728" w:rsidRDefault="008F6728" w:rsidP="008F6728">
      <w:pPr>
        <w:widowControl/>
        <w:jc w:val="left"/>
        <w:rPr>
          <w:color w:val="000000"/>
          <w:szCs w:val="21"/>
        </w:rPr>
      </w:pPr>
      <w:r>
        <w:rPr>
          <w:rFonts w:ascii="宋体" w:hAnsi="宋体" w:hint="eastAsia"/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948180</wp:posOffset>
                </wp:positionH>
                <wp:positionV relativeFrom="paragraph">
                  <wp:posOffset>38100</wp:posOffset>
                </wp:positionV>
                <wp:extent cx="3484880" cy="1270635"/>
                <wp:effectExtent l="2540" t="3810" r="0" b="1905"/>
                <wp:wrapNone/>
                <wp:docPr id="20096" name="组合 20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84880" cy="1270635"/>
                          <a:chOff x="3919" y="1251"/>
                          <a:chExt cx="5488" cy="2001"/>
                        </a:xfrm>
                      </wpg:grpSpPr>
                      <wps:wsp>
                        <wps:cNvPr id="20097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3919" y="1251"/>
                            <a:ext cx="5488" cy="20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384" w:type="dxa"/>
                                <w:jc w:val="center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6"/>
                                <w:gridCol w:w="456"/>
                                <w:gridCol w:w="396"/>
                                <w:gridCol w:w="396"/>
                                <w:gridCol w:w="396"/>
                                <w:gridCol w:w="405"/>
                                <w:gridCol w:w="405"/>
                                <w:gridCol w:w="405"/>
                                <w:gridCol w:w="409"/>
                                <w:gridCol w:w="433"/>
                                <w:gridCol w:w="427"/>
                                <w:gridCol w:w="427"/>
                                <w:gridCol w:w="433"/>
                              </w:tblGrid>
                              <w:tr w:rsidR="0086050F">
                                <w:trPr>
                                  <w:cantSplit/>
                                  <w:trHeight w:val="295"/>
                                  <w:jc w:val="center"/>
                                </w:trPr>
                                <w:tc>
                                  <w:tcPr>
                                    <w:tcW w:w="5384" w:type="dxa"/>
                                    <w:gridSpan w:val="13"/>
                                    <w:vAlign w:val="center"/>
                                  </w:tcPr>
                                  <w:p w:rsidR="0086050F" w:rsidRDefault="0086050F" w:rsidP="006E7C3B">
                                    <w:pPr>
                                      <w:pStyle w:val="a4"/>
                                      <w:pBdr>
                                        <w:bottom w:val="none" w:sz="0" w:space="0" w:color="auto"/>
                                      </w:pBdr>
                                      <w:tabs>
                                        <w:tab w:val="clear" w:pos="4153"/>
                                        <w:tab w:val="clear" w:pos="8306"/>
                                      </w:tabs>
                                      <w:snapToGrid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4"/>
                                      </w:rPr>
                                      <w:t>74LS162</w:t>
                                    </w:r>
                                    <w:r>
                                      <w:rPr>
                                        <w:rFonts w:hint="eastAsia"/>
                                        <w:szCs w:val="24"/>
                                      </w:rPr>
                                      <w:t>功能表</w:t>
                                    </w:r>
                                  </w:p>
                                </w:tc>
                              </w:tr>
                              <w:tr w:rsidR="0086050F">
                                <w:trPr>
                                  <w:cantSplit/>
                                  <w:trHeight w:val="295"/>
                                  <w:jc w:val="center"/>
                                </w:trPr>
                                <w:tc>
                                  <w:tcPr>
                                    <w:tcW w:w="3668" w:type="dxa"/>
                                    <w:gridSpan w:val="9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pStyle w:val="a4"/>
                                      <w:pBdr>
                                        <w:bottom w:val="none" w:sz="0" w:space="0" w:color="auto"/>
                                      </w:pBdr>
                                      <w:tabs>
                                        <w:tab w:val="clear" w:pos="4153"/>
                                        <w:tab w:val="clear" w:pos="8306"/>
                                      </w:tabs>
                                      <w:snapToGrid/>
                                      <w:rPr>
                                        <w:szCs w:val="24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hint="eastAsia"/>
                                        <w:szCs w:val="24"/>
                                      </w:rPr>
                                      <w:t>输入</w:t>
                                    </w:r>
                                    <w:proofErr w:type="spellEnd"/>
                                    <w:r>
                                      <w:rPr>
                                        <w:rFonts w:hint="eastAsia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1716" w:type="dxa"/>
                                    <w:gridSpan w:val="4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pStyle w:val="a4"/>
                                      <w:pBdr>
                                        <w:bottom w:val="none" w:sz="0" w:space="0" w:color="auto"/>
                                      </w:pBdr>
                                      <w:tabs>
                                        <w:tab w:val="clear" w:pos="4153"/>
                                        <w:tab w:val="clear" w:pos="8306"/>
                                      </w:tabs>
                                      <w:snapToGrid/>
                                      <w:rPr>
                                        <w:szCs w:val="24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hint="eastAsia"/>
                                        <w:szCs w:val="24"/>
                                      </w:rPr>
                                      <w:t>输出</w:t>
                                    </w:r>
                                    <w:proofErr w:type="spellEnd"/>
                                  </w:p>
                                </w:tc>
                              </w:tr>
                              <w:tr w:rsidR="0086050F">
                                <w:trPr>
                                  <w:trHeight w:val="276"/>
                                  <w:jc w:val="center"/>
                                </w:trPr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Cr</w: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D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P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T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cp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B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D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B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vertAlign w:val="subscript"/>
                                      </w:rPr>
                                      <w:t>A</w:t>
                                    </w:r>
                                  </w:p>
                                </w:tc>
                              </w:tr>
                              <w:tr w:rsidR="0086050F">
                                <w:trPr>
                                  <w:trHeight w:val="295"/>
                                  <w:jc w:val="center"/>
                                </w:trPr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↑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</w:tr>
                              <w:tr w:rsidR="0086050F">
                                <w:trPr>
                                  <w:trHeight w:val="295"/>
                                  <w:jc w:val="center"/>
                                </w:trPr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H</w: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L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↑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B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c>
                                <w:tc>
                                  <w:tcPr>
                                    <w:tcW w:w="427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B</w:t>
                                    </w:r>
                                  </w:p>
                                </w:tc>
                                <w:tc>
                                  <w:tcPr>
                                    <w:tcW w:w="433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A</w:t>
                                    </w:r>
                                  </w:p>
                                </w:tc>
                              </w:tr>
                              <w:tr w:rsidR="0086050F">
                                <w:trPr>
                                  <w:cantSplit/>
                                  <w:trHeight w:val="295"/>
                                  <w:jc w:val="center"/>
                                </w:trPr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H</w: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H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H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H</w:t>
                                    </w:r>
                                  </w:p>
                                </w:tc>
                                <w:tc>
                                  <w:tcPr>
                                    <w:tcW w:w="39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↑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406" w:type="dxa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×</w:t>
                                    </w:r>
                                  </w:p>
                                </w:tc>
                                <w:tc>
                                  <w:tcPr>
                                    <w:tcW w:w="1720" w:type="dxa"/>
                                    <w:gridSpan w:val="4"/>
                                    <w:vAlign w:val="center"/>
                                  </w:tcPr>
                                  <w:p w:rsidR="0086050F" w:rsidRDefault="0086050F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计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    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数</w:t>
                                    </w:r>
                                  </w:p>
                                </w:tc>
                              </w:tr>
                            </w:tbl>
                            <w:p w:rsidR="0086050F" w:rsidRDefault="0086050F" w:rsidP="008F6728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98" name="AutoShape 321"/>
                        <wps:cNvCnPr>
                          <a:cxnSpLocks noChangeShapeType="1"/>
                        </wps:cNvCnPr>
                        <wps:spPr bwMode="auto">
                          <a:xfrm>
                            <a:off x="4505" y="1960"/>
                            <a:ext cx="1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99" name="AutoShape 322"/>
                        <wps:cNvCnPr>
                          <a:cxnSpLocks noChangeShapeType="1"/>
                        </wps:cNvCnPr>
                        <wps:spPr bwMode="auto">
                          <a:xfrm>
                            <a:off x="4105" y="1960"/>
                            <a:ext cx="1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0096" o:spid="_x0000_s1128" style="position:absolute;margin-left:153.4pt;margin-top:3pt;width:274.4pt;height:100.05pt;z-index:251957248" coordorigin="3919,1251" coordsize="5488,2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">
                <v:shape id="Text Box 320" o:spid="_x0000_s1129" type="#_x0000_t202" style="position:absolute;left:3919;top:1251;width:5488;height:2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" stroked="f">
                  <v:textbox inset="0,0,0,0">
                    <w:txbxContent>
                      <w:tbl>
                        <w:tblPr>
                          <w:tblW w:w="5384" w:type="dxa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00" w:firstRow="0" w:lastRow="0" w:firstColumn="0" w:lastColumn="0" w:noHBand="0" w:noVBand="0"/>
                        </w:tblPr>
                        <w:tblGrid>
                          <w:gridCol w:w="396"/>
                          <w:gridCol w:w="456"/>
                          <w:gridCol w:w="396"/>
                          <w:gridCol w:w="396"/>
                          <w:gridCol w:w="396"/>
                          <w:gridCol w:w="405"/>
                          <w:gridCol w:w="405"/>
                          <w:gridCol w:w="405"/>
                          <w:gridCol w:w="409"/>
                          <w:gridCol w:w="433"/>
                          <w:gridCol w:w="427"/>
                          <w:gridCol w:w="427"/>
                          <w:gridCol w:w="433"/>
                        </w:tblGrid>
                        <w:tr w:rsidR="0086050F">
                          <w:trPr>
                            <w:cantSplit/>
                            <w:trHeight w:val="295"/>
                            <w:jc w:val="center"/>
                          </w:trPr>
                          <w:tc>
                            <w:tcPr>
                              <w:tcW w:w="5384" w:type="dxa"/>
                              <w:gridSpan w:val="13"/>
                              <w:vAlign w:val="center"/>
                            </w:tcPr>
                            <w:p w:rsidR="0086050F" w:rsidRDefault="0086050F" w:rsidP="006E7C3B">
                              <w:pPr>
                                <w:pStyle w:val="a4"/>
                                <w:pBdr>
                                  <w:bottom w:val="none" w:sz="0" w:space="0" w:color="auto"/>
                                </w:pBdr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szCs w:val="24"/>
                                </w:rPr>
                                <w:t>74LS162</w:t>
                              </w:r>
                              <w:r>
                                <w:rPr>
                                  <w:rFonts w:hint="eastAsia"/>
                                  <w:szCs w:val="24"/>
                                </w:rPr>
                                <w:t>功能表</w:t>
                              </w:r>
                            </w:p>
                          </w:tc>
                        </w:tr>
                        <w:tr w:rsidR="0086050F">
                          <w:trPr>
                            <w:cantSplit/>
                            <w:trHeight w:val="295"/>
                            <w:jc w:val="center"/>
                          </w:trPr>
                          <w:tc>
                            <w:tcPr>
                              <w:tcW w:w="3668" w:type="dxa"/>
                              <w:gridSpan w:val="9"/>
                              <w:vAlign w:val="center"/>
                            </w:tcPr>
                            <w:p w:rsidR="0086050F" w:rsidRDefault="0086050F">
                              <w:pPr>
                                <w:pStyle w:val="a4"/>
                                <w:pBdr>
                                  <w:bottom w:val="none" w:sz="0" w:space="0" w:color="auto"/>
                                </w:pBdr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rPr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szCs w:val="24"/>
                                </w:rPr>
                                <w:t>输入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Cs w:val="24"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716" w:type="dxa"/>
                              <w:gridSpan w:val="4"/>
                              <w:vAlign w:val="center"/>
                            </w:tcPr>
                            <w:p w:rsidR="0086050F" w:rsidRDefault="0086050F">
                              <w:pPr>
                                <w:pStyle w:val="a4"/>
                                <w:pBdr>
                                  <w:bottom w:val="none" w:sz="0" w:space="0" w:color="auto"/>
                                </w:pBdr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rPr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szCs w:val="24"/>
                                </w:rPr>
                                <w:t>输出</w:t>
                              </w:r>
                              <w:proofErr w:type="spellEnd"/>
                            </w:p>
                          </w:tc>
                        </w:tr>
                        <w:tr w:rsidR="0086050F">
                          <w:trPr>
                            <w:trHeight w:val="276"/>
                            <w:jc w:val="center"/>
                          </w:trPr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Cr</w:t>
                              </w:r>
                            </w:p>
                          </w:tc>
                          <w:tc>
                            <w:tcPr>
                              <w:tcW w:w="45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D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P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T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cp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c>
                        </w:tr>
                        <w:tr w:rsidR="0086050F">
                          <w:trPr>
                            <w:trHeight w:val="295"/>
                            <w:jc w:val="center"/>
                          </w:trPr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45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↑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</w:tr>
                        <w:tr w:rsidR="0086050F">
                          <w:trPr>
                            <w:trHeight w:val="295"/>
                            <w:jc w:val="center"/>
                          </w:trPr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45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↑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27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33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c>
                        </w:tr>
                        <w:tr w:rsidR="0086050F">
                          <w:trPr>
                            <w:cantSplit/>
                            <w:trHeight w:val="295"/>
                            <w:jc w:val="center"/>
                          </w:trPr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45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H</w:t>
                              </w:r>
                            </w:p>
                          </w:tc>
                          <w:tc>
                            <w:tcPr>
                              <w:tcW w:w="39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↑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406" w:type="dxa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1720" w:type="dxa"/>
                              <w:gridSpan w:val="4"/>
                              <w:vAlign w:val="center"/>
                            </w:tcPr>
                            <w:p w:rsidR="0086050F" w:rsidRDefault="0086050F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计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数</w:t>
                              </w:r>
                            </w:p>
                          </w:tc>
                        </w:tr>
                      </w:tbl>
                      <w:p w:rsidR="0086050F" w:rsidRDefault="0086050F" w:rsidP="008F6728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21" o:spid="_x0000_s1130" type="#_x0000_t32" style="position:absolute;left:4505;top:1960;width:1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"/>
                <v:shape id="AutoShape 322" o:spid="_x0000_s1131" type="#_x0000_t32" style="position:absolute;left:4105;top:1960;width:1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"/>
              </v:group>
            </w:pict>
          </mc:Fallback>
        </mc:AlternateContent>
      </w:r>
      <w:r>
        <w:rPr>
          <w:rFonts w:hint="eastAsia"/>
          <w:color w:val="000000"/>
          <w:szCs w:val="21"/>
        </w:rPr>
        <w:t>现有十</w:t>
      </w:r>
      <w:r w:rsidRPr="003D48C7">
        <w:rPr>
          <w:color w:val="000000"/>
          <w:szCs w:val="21"/>
        </w:rPr>
        <w:t>进制同步计数器</w:t>
      </w:r>
      <w:r w:rsidRPr="003D48C7">
        <w:rPr>
          <w:color w:val="000000"/>
          <w:szCs w:val="21"/>
        </w:rPr>
        <w:t>74LS16</w:t>
      </w:r>
      <w:r>
        <w:rPr>
          <w:rFonts w:hint="eastAsia"/>
          <w:color w:val="000000"/>
          <w:szCs w:val="21"/>
        </w:rPr>
        <w:t>2</w:t>
      </w:r>
    </w:p>
    <w:p w:rsidR="008F6728" w:rsidRDefault="008F6728" w:rsidP="008F6728"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和八选</w:t>
      </w:r>
      <w:proofErr w:type="gramStart"/>
      <w:r>
        <w:rPr>
          <w:rFonts w:hint="eastAsia"/>
          <w:color w:val="000000"/>
          <w:szCs w:val="21"/>
        </w:rPr>
        <w:t>一</w:t>
      </w:r>
      <w:proofErr w:type="gramEnd"/>
      <w:r>
        <w:rPr>
          <w:rFonts w:hint="eastAsia"/>
          <w:color w:val="000000"/>
          <w:szCs w:val="21"/>
        </w:rPr>
        <w:t>数据选择器</w:t>
      </w:r>
      <w:r w:rsidRPr="003D48C7">
        <w:rPr>
          <w:rFonts w:hint="eastAsia"/>
          <w:color w:val="000000"/>
          <w:szCs w:val="21"/>
        </w:rPr>
        <w:t>74LS</w:t>
      </w:r>
      <w:r>
        <w:rPr>
          <w:rFonts w:hint="eastAsia"/>
          <w:color w:val="000000"/>
          <w:szCs w:val="21"/>
        </w:rPr>
        <w:t>151</w:t>
      </w:r>
      <w:r>
        <w:rPr>
          <w:rFonts w:hint="eastAsia"/>
          <w:color w:val="000000"/>
          <w:szCs w:val="21"/>
        </w:rPr>
        <w:t>两</w:t>
      </w:r>
    </w:p>
    <w:p w:rsidR="008F6728" w:rsidRDefault="008F6728" w:rsidP="008F6728"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种芯片，芯片上某些管脚已完成</w:t>
      </w:r>
    </w:p>
    <w:p w:rsidR="008F6728" w:rsidRDefault="008F6728" w:rsidP="008F6728"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连接。回</w:t>
      </w:r>
      <w:r w:rsidRPr="003D48C7">
        <w:rPr>
          <w:color w:val="000000"/>
          <w:szCs w:val="21"/>
        </w:rPr>
        <w:t>答如下问题：</w:t>
      </w:r>
    </w:p>
    <w:p w:rsidR="008F6728" w:rsidRDefault="008F6728" w:rsidP="008F6728">
      <w:pPr>
        <w:widowControl/>
        <w:numPr>
          <w:ilvl w:val="0"/>
          <w:numId w:val="10"/>
        </w:numPr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如果</w:t>
      </w:r>
      <w:r w:rsidRPr="003D48C7">
        <w:rPr>
          <w:rFonts w:hint="eastAsia"/>
          <w:bCs/>
          <w:color w:val="000000"/>
          <w:szCs w:val="21"/>
        </w:rPr>
        <w:t>74LS</w:t>
      </w:r>
      <w:r>
        <w:rPr>
          <w:rFonts w:hint="eastAsia"/>
          <w:bCs/>
          <w:color w:val="000000"/>
          <w:szCs w:val="21"/>
        </w:rPr>
        <w:t>151</w:t>
      </w:r>
      <w:r>
        <w:rPr>
          <w:rFonts w:hint="eastAsia"/>
          <w:bCs/>
          <w:color w:val="000000"/>
          <w:szCs w:val="21"/>
        </w:rPr>
        <w:t>的三个输入端</w:t>
      </w:r>
    </w:p>
    <w:p w:rsidR="008F6728" w:rsidRDefault="008F6728" w:rsidP="008F6728">
      <w:pPr>
        <w:widowControl/>
        <w:ind w:left="20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A</w:t>
      </w:r>
      <w:r w:rsidRPr="00A810B1">
        <w:rPr>
          <w:rFonts w:hint="eastAsia"/>
          <w:bCs/>
          <w:color w:val="000000"/>
          <w:szCs w:val="21"/>
          <w:vertAlign w:val="subscript"/>
        </w:rPr>
        <w:t>2</w:t>
      </w:r>
      <w:r>
        <w:rPr>
          <w:rFonts w:hint="eastAsia"/>
          <w:bCs/>
          <w:color w:val="000000"/>
          <w:szCs w:val="21"/>
        </w:rPr>
        <w:t>A</w:t>
      </w:r>
      <w:r w:rsidRPr="00A810B1">
        <w:rPr>
          <w:rFonts w:hint="eastAsia"/>
          <w:bCs/>
          <w:color w:val="000000"/>
          <w:szCs w:val="21"/>
          <w:vertAlign w:val="subscript"/>
        </w:rPr>
        <w:t>1</w:t>
      </w:r>
      <w:r>
        <w:rPr>
          <w:rFonts w:hint="eastAsia"/>
          <w:bCs/>
          <w:color w:val="000000"/>
          <w:szCs w:val="21"/>
        </w:rPr>
        <w:t>A</w:t>
      </w:r>
      <w:r w:rsidRPr="00A810B1">
        <w:rPr>
          <w:rFonts w:hint="eastAsia"/>
          <w:bCs/>
          <w:color w:val="000000"/>
          <w:szCs w:val="21"/>
          <w:vertAlign w:val="subscript"/>
        </w:rPr>
        <w:t>0</w:t>
      </w:r>
      <w:r w:rsidRPr="00A810B1">
        <w:rPr>
          <w:rFonts w:hint="eastAsia"/>
          <w:bCs/>
          <w:color w:val="000000"/>
          <w:szCs w:val="21"/>
        </w:rPr>
        <w:t>连接三个变量</w:t>
      </w:r>
      <w:r>
        <w:rPr>
          <w:rFonts w:hint="eastAsia"/>
          <w:bCs/>
          <w:color w:val="000000"/>
          <w:szCs w:val="21"/>
        </w:rPr>
        <w:t>ABC</w:t>
      </w:r>
      <w:r>
        <w:rPr>
          <w:rFonts w:hint="eastAsia"/>
          <w:bCs/>
          <w:color w:val="000000"/>
          <w:szCs w:val="21"/>
        </w:rPr>
        <w:t>，</w:t>
      </w:r>
    </w:p>
    <w:p w:rsidR="008F6728" w:rsidRPr="007063F3" w:rsidRDefault="008F6728" w:rsidP="007063F3">
      <w:pPr>
        <w:widowControl/>
        <w:ind w:left="20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写出输出</w:t>
      </w:r>
      <w:r>
        <w:rPr>
          <w:rFonts w:hint="eastAsia"/>
          <w:bCs/>
          <w:color w:val="000000"/>
          <w:szCs w:val="21"/>
        </w:rPr>
        <w:t>Y</w:t>
      </w:r>
      <w:r w:rsidR="007063F3">
        <w:rPr>
          <w:rFonts w:hint="eastAsia"/>
          <w:bCs/>
          <w:color w:val="000000"/>
          <w:szCs w:val="21"/>
        </w:rPr>
        <w:t>的</w:t>
      </w:r>
      <w:r>
        <w:rPr>
          <w:rFonts w:hint="eastAsia"/>
          <w:bCs/>
          <w:color w:val="000000"/>
          <w:szCs w:val="21"/>
        </w:rPr>
        <w:t>逻辑函数表达式；</w:t>
      </w:r>
    </w:p>
    <w:p w:rsidR="008F6728" w:rsidRPr="003D48C7" w:rsidRDefault="008F6728" w:rsidP="008F6728"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采</w:t>
      </w:r>
      <w:r>
        <w:rPr>
          <w:color w:val="000000"/>
          <w:szCs w:val="21"/>
        </w:rPr>
        <w:t>用适当的门电路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74LS16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szCs w:val="21"/>
        </w:rPr>
        <w:t>74LS151</w:t>
      </w:r>
      <w:r>
        <w:rPr>
          <w:rFonts w:hint="eastAsia"/>
          <w:color w:val="000000"/>
          <w:szCs w:val="21"/>
        </w:rPr>
        <w:t>进行正确连接，</w:t>
      </w:r>
      <w:r>
        <w:rPr>
          <w:color w:val="000000"/>
          <w:szCs w:val="21"/>
        </w:rPr>
        <w:t>使得输出</w:t>
      </w:r>
      <w:r>
        <w:rPr>
          <w:rFonts w:hint="eastAsia"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在</w:t>
      </w:r>
      <w:r>
        <w:rPr>
          <w:rFonts w:hint="eastAsia"/>
          <w:color w:val="000000"/>
          <w:szCs w:val="21"/>
        </w:rPr>
        <w:t>CLK</w:t>
      </w:r>
      <w:r>
        <w:rPr>
          <w:rFonts w:hint="eastAsia"/>
          <w:color w:val="000000"/>
          <w:szCs w:val="21"/>
        </w:rPr>
        <w:t>脉冲作用下输出</w:t>
      </w:r>
      <w:r>
        <w:rPr>
          <w:rFonts w:hint="eastAsia"/>
          <w:color w:val="000000"/>
          <w:szCs w:val="21"/>
        </w:rPr>
        <w:t>11100101</w:t>
      </w:r>
      <w:r>
        <w:rPr>
          <w:rFonts w:hint="eastAsia"/>
          <w:color w:val="000000"/>
          <w:szCs w:val="21"/>
        </w:rPr>
        <w:t>，</w:t>
      </w:r>
      <w:r w:rsidR="002922FB">
        <w:rPr>
          <w:rFonts w:hint="eastAsia"/>
          <w:color w:val="000000"/>
          <w:szCs w:val="21"/>
        </w:rPr>
        <w:t>说明设计过程，</w:t>
      </w:r>
      <w:r w:rsidR="00577BCB">
        <w:rPr>
          <w:rFonts w:hint="eastAsia"/>
          <w:color w:val="000000"/>
          <w:szCs w:val="21"/>
        </w:rPr>
        <w:t>并</w:t>
      </w:r>
      <w:r>
        <w:rPr>
          <w:rFonts w:hint="eastAsia"/>
          <w:color w:val="000000"/>
          <w:szCs w:val="21"/>
        </w:rPr>
        <w:t>画出完整连接图。</w:t>
      </w:r>
    </w:p>
    <w:p w:rsidR="008F6728" w:rsidRPr="0056477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  <w:r>
        <w:rPr>
          <w:rFonts w:hAnsi="宋体" w:hint="eastAsia"/>
          <w:b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065530</wp:posOffset>
                </wp:positionH>
                <wp:positionV relativeFrom="paragraph">
                  <wp:posOffset>116205</wp:posOffset>
                </wp:positionV>
                <wp:extent cx="4119880" cy="2092960"/>
                <wp:effectExtent l="0" t="0" r="0" b="0"/>
                <wp:wrapNone/>
                <wp:docPr id="20020" name="组合 20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9880" cy="2092960"/>
                          <a:chOff x="2529" y="4494"/>
                          <a:chExt cx="6488" cy="3296"/>
                        </a:xfrm>
                      </wpg:grpSpPr>
                      <wps:wsp>
                        <wps:cNvPr id="20021" name="Line 324"/>
                        <wps:cNvCnPr/>
                        <wps:spPr bwMode="auto">
                          <a:xfrm>
                            <a:off x="7246" y="6163"/>
                            <a:ext cx="0" cy="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22" name="Line 325"/>
                        <wps:cNvCnPr/>
                        <wps:spPr bwMode="auto">
                          <a:xfrm rot="5400000">
                            <a:off x="6643" y="742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23" name="Oval 32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068" y="6751"/>
                            <a:ext cx="92" cy="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24" name="Rectangle 32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868" y="5654"/>
                            <a:ext cx="960" cy="2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25" name="Text Box 328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636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26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6628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27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6172" y="6928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28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6950" y="6697"/>
                            <a:ext cx="720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Pr="00F25B83" w:rsidRDefault="0086050F" w:rsidP="008F672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25B83">
                                <w:rPr>
                                  <w:sz w:val="18"/>
                                  <w:szCs w:val="18"/>
                                </w:rPr>
                                <w:t>74LS15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29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8328" y="6709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0" name="Line 333"/>
                        <wps:cNvCnPr/>
                        <wps:spPr bwMode="auto">
                          <a:xfrm>
                            <a:off x="8319" y="675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31" name="Line 334"/>
                        <wps:cNvCnPr/>
                        <wps:spPr bwMode="auto">
                          <a:xfrm rot="5400000">
                            <a:off x="8714" y="6765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32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7140" y="5871"/>
                            <a:ext cx="21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3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7192" y="6376"/>
                            <a:ext cx="21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4" name="Text Box 337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7511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5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8238" y="7042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6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8030" y="7039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7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7777" y="705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8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7051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39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7341" y="7054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40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7105" y="7051"/>
                            <a:ext cx="23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41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6874" y="7069"/>
                            <a:ext cx="35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42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6646" y="7051"/>
                            <a:ext cx="3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43" name="Line 346"/>
                        <wps:cNvCnPr/>
                        <wps:spPr bwMode="auto">
                          <a:xfrm rot="5400000">
                            <a:off x="6857" y="741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4" name="Line 347"/>
                        <wps:cNvCnPr/>
                        <wps:spPr bwMode="auto">
                          <a:xfrm rot="5400000">
                            <a:off x="7111" y="7405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5" name="Line 348"/>
                        <wps:cNvCnPr/>
                        <wps:spPr bwMode="auto">
                          <a:xfrm rot="5400000">
                            <a:off x="7325" y="740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6" name="Line 349"/>
                        <wps:cNvCnPr/>
                        <wps:spPr bwMode="auto">
                          <a:xfrm rot="5400000">
                            <a:off x="7569" y="743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7" name="Line 350"/>
                        <wps:cNvCnPr/>
                        <wps:spPr bwMode="auto">
                          <a:xfrm rot="5400000">
                            <a:off x="7783" y="7433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8" name="Line 351"/>
                        <wps:cNvCnPr/>
                        <wps:spPr bwMode="auto">
                          <a:xfrm rot="5400000">
                            <a:off x="8037" y="7421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49" name="Line 352"/>
                        <wps:cNvCnPr/>
                        <wps:spPr bwMode="auto">
                          <a:xfrm rot="5400000">
                            <a:off x="8251" y="7417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50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6909" y="750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1" name="Text Box 354"/>
                        <wps:cNvSpPr txBox="1">
                          <a:spLocks noChangeArrowheads="1"/>
                        </wps:cNvSpPr>
                        <wps:spPr bwMode="auto">
                          <a:xfrm>
                            <a:off x="7125" y="7507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2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749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3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7581" y="752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4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7834" y="751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5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8278" y="7493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6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8821" y="6695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7" name="Oval 360"/>
                        <wps:cNvSpPr>
                          <a:spLocks noChangeArrowheads="1"/>
                        </wps:cNvSpPr>
                        <wps:spPr bwMode="auto">
                          <a:xfrm>
                            <a:off x="8575" y="6796"/>
                            <a:ext cx="71" cy="7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58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8065" y="7499"/>
                            <a:ext cx="19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59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3293" y="4776"/>
                            <a:ext cx="925" cy="26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0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5006"/>
                            <a:ext cx="223" cy="1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C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Q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1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335" y="5484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2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3317" y="5763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3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6032"/>
                            <a:ext cx="31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L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4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3341" y="4977"/>
                            <a:ext cx="31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C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5" name="Line 368"/>
                        <wps:cNvCnPr/>
                        <wps:spPr bwMode="auto">
                          <a:xfrm>
                            <a:off x="3323" y="6083"/>
                            <a:ext cx="25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66" name="Line 369"/>
                        <wps:cNvCnPr/>
                        <wps:spPr bwMode="auto">
                          <a:xfrm>
                            <a:off x="3341" y="5037"/>
                            <a:ext cx="2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67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343" y="6453"/>
                            <a:ext cx="226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8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2677" y="5451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69" name="Line 372"/>
                        <wps:cNvCnPr/>
                        <wps:spPr bwMode="auto">
                          <a:xfrm flipV="1">
                            <a:off x="2705" y="6198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70" name="Line 373"/>
                        <wps:cNvCnPr/>
                        <wps:spPr bwMode="auto">
                          <a:xfrm>
                            <a:off x="2885" y="6753"/>
                            <a:ext cx="405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71" name="AutoShape 374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3282" y="6702"/>
                            <a:ext cx="150" cy="1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72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2539" y="5214"/>
                            <a:ext cx="54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Vc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73" name="Oval 376"/>
                        <wps:cNvSpPr>
                          <a:spLocks noChangeArrowheads="1"/>
                        </wps:cNvSpPr>
                        <wps:spPr bwMode="auto">
                          <a:xfrm flipV="1">
                            <a:off x="2688" y="5661"/>
                            <a:ext cx="62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74" name="Line 377"/>
                        <wps:cNvCnPr/>
                        <wps:spPr bwMode="auto">
                          <a:xfrm flipV="1">
                            <a:off x="2713" y="5526"/>
                            <a:ext cx="0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75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2529" y="6591"/>
                            <a:ext cx="466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r>
                                <w:rPr>
                                  <w:rFonts w:hint="eastAsia"/>
                                </w:rPr>
                                <w:t>CL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76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3265" y="4494"/>
                            <a:ext cx="103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Default="0086050F" w:rsidP="008F6728">
                              <w:pPr>
                                <w:pStyle w:val="2"/>
                              </w:pPr>
                              <w:r>
                                <w:rPr>
                                  <w:rFonts w:hint="eastAsia"/>
                                </w:rPr>
                                <w:t>74LS162</w:t>
                              </w:r>
                            </w:p>
                            <w:p w:rsidR="0086050F" w:rsidRPr="00543167" w:rsidRDefault="0086050F" w:rsidP="008F6728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77" name="Line 380"/>
                        <wps:cNvCnPr/>
                        <wps:spPr bwMode="auto">
                          <a:xfrm flipV="1">
                            <a:off x="2715" y="5937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78" name="Line 381"/>
                        <wps:cNvCnPr/>
                        <wps:spPr bwMode="auto">
                          <a:xfrm flipV="1">
                            <a:off x="2725" y="5667"/>
                            <a:ext cx="554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79" name="Oval 382"/>
                        <wps:cNvSpPr>
                          <a:spLocks noChangeArrowheads="1"/>
                        </wps:cNvSpPr>
                        <wps:spPr bwMode="auto">
                          <a:xfrm flipV="1">
                            <a:off x="2679" y="5910"/>
                            <a:ext cx="62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80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3955" y="6345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Pr="00A001CD" w:rsidRDefault="0086050F" w:rsidP="008F6728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81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6578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Pr="00A001CD" w:rsidRDefault="0086050F" w:rsidP="008F6728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82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6841"/>
                            <a:ext cx="166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Pr="00A001CD" w:rsidRDefault="0086050F" w:rsidP="008F6728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83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3964" y="7064"/>
                            <a:ext cx="223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6050F" w:rsidRPr="00A001CD" w:rsidRDefault="0086050F" w:rsidP="008F6728">
                              <w:pPr>
                                <w:rPr>
                                  <w:sz w:val="18"/>
                                </w:rPr>
                              </w:pPr>
                              <w:r w:rsidRPr="00A001CD">
                                <w:rPr>
                                  <w:rFonts w:hint="eastAsi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84" name="Line 387"/>
                        <wps:cNvCnPr/>
                        <wps:spPr bwMode="auto">
                          <a:xfrm>
                            <a:off x="2885" y="5034"/>
                            <a:ext cx="405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85" name="Line 388"/>
                        <wps:cNvCnPr/>
                        <wps:spPr bwMode="auto">
                          <a:xfrm flipV="1">
                            <a:off x="4218" y="548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86" name="Line 389"/>
                        <wps:cNvCnPr/>
                        <wps:spPr bwMode="auto">
                          <a:xfrm flipV="1">
                            <a:off x="4218" y="521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87" name="Line 390"/>
                        <wps:cNvCnPr/>
                        <wps:spPr bwMode="auto">
                          <a:xfrm flipV="1">
                            <a:off x="4218" y="582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88" name="Line 391"/>
                        <wps:cNvCnPr/>
                        <wps:spPr bwMode="auto">
                          <a:xfrm flipV="1">
                            <a:off x="4218" y="614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89" name="Line 392"/>
                        <wps:cNvCnPr/>
                        <wps:spPr bwMode="auto">
                          <a:xfrm flipV="1">
                            <a:off x="5889" y="6574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0" name="Line 393"/>
                        <wps:cNvCnPr/>
                        <wps:spPr bwMode="auto">
                          <a:xfrm flipV="1">
                            <a:off x="5889" y="687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1" name="Line 394"/>
                        <wps:cNvCnPr/>
                        <wps:spPr bwMode="auto">
                          <a:xfrm flipV="1">
                            <a:off x="5895" y="7143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2" name="Line 395"/>
                        <wps:cNvCnPr/>
                        <wps:spPr bwMode="auto">
                          <a:xfrm flipV="1">
                            <a:off x="4205" y="6753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3" name="Line 396"/>
                        <wps:cNvCnPr/>
                        <wps:spPr bwMode="auto">
                          <a:xfrm flipV="1">
                            <a:off x="4218" y="6552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4" name="Line 397"/>
                        <wps:cNvCnPr/>
                        <wps:spPr bwMode="auto">
                          <a:xfrm flipV="1">
                            <a:off x="4205" y="6990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95" name="Line 398"/>
                        <wps:cNvCnPr/>
                        <wps:spPr bwMode="auto">
                          <a:xfrm flipV="1">
                            <a:off x="4217" y="7208"/>
                            <a:ext cx="2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0020" o:spid="_x0000_s1132" style="position:absolute;left:0;text-align:left;margin-left:83.9pt;margin-top:9.15pt;width:324.4pt;height:164.8pt;z-index:251958272" coordorigin="2529,4494" coordsize="6488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">
                <v:line id="Line 324" o:spid="_x0000_s1133" style="position:absolute;visibility:visible;mso-wrap-style:square" from="7246,6163" to="7246,6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ZrhxwAAAN4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kEkjkfwfydeATm7AQAA//8DAFBLAQItABQABgAIAAAAIQDb4fbL7gAAAIUBAAATAAAAAAAA&#10;AAAAAAAAAAAAAABbQ29udGVudF9UeXBlc10ueG1sUEsBAi0AFAAGAAgAAAAhAFr0LFu/AAAAFQEA&#10;AAsAAAAAAAAAAAAAAAAAHwEAAF9yZWxzLy5yZWxzUEsBAi0AFAAGAAgAAAAhAO+1muHHAAAA3gAA&#10;AA8AAAAAAAAAAAAAAAAABwIAAGRycy9kb3ducmV2LnhtbFBLBQYAAAAAAwADALcAAAD7AgAAAAA=&#10;"/>
                <v:line id="Line 325" o:spid="_x0000_s1134" style="position:absolute;rotation:90;visibility:visible;mso-wrap-style:square" from="6643,7421" to="6808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"/>
                <v:oval id="Oval 326" o:spid="_x0000_s1135" style="position:absolute;left:8068;top:6751;width:92;height:9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" filled="f">
                  <v:textbox inset="0,0,0,0"/>
                </v:oval>
                <v:rect id="Rectangle 327" o:spid="_x0000_s1136" style="position:absolute;left:6868;top:5654;width:960;height:240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" strokeweight="1.5pt"/>
                <v:shape id="Text Box 328" o:spid="_x0000_s1137" type="#_x0000_t202" style="position:absolute;left:6192;top:636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29" o:spid="_x0000_s1138" type="#_x0000_t202" style="position:absolute;left:6192;top:66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30" o:spid="_x0000_s1139" type="#_x0000_t202" style="position:absolute;left:6172;top:6928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1DwxQAAAN4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0gEifv8LwTr4Bc/gEAAP//AwBQSwECLQAUAAYACAAAACEA2+H2y+4AAACFAQAAEwAAAAAAAAAA&#10;AAAAAAAAAAAAW0NvbnRlbnRfVHlwZXNdLnhtbFBLAQItABQABgAIAAAAIQBa9CxbvwAAABUBAAAL&#10;AAAAAAAAAAAAAAAAAB8BAABfcmVscy8ucmVsc1BLAQItABQABgAIAAAAIQBP41Dw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331" o:spid="_x0000_s1140" type="#_x0000_t202" style="position:absolute;left:6950;top:6697;width:72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" filled="f" stroked="f">
                  <v:textbox inset="0,0,0,0">
                    <w:txbxContent>
                      <w:p w:rsidR="0086050F" w:rsidRPr="00F25B83" w:rsidRDefault="0086050F" w:rsidP="008F6728">
                        <w:pPr>
                          <w:rPr>
                            <w:sz w:val="18"/>
                            <w:szCs w:val="18"/>
                          </w:rPr>
                        </w:pPr>
                        <w:r w:rsidRPr="00F25B83">
                          <w:rPr>
                            <w:sz w:val="18"/>
                            <w:szCs w:val="18"/>
                          </w:rPr>
                          <w:t>74LS151</w:t>
                        </w:r>
                      </w:p>
                    </w:txbxContent>
                  </v:textbox>
                </v:shape>
                <v:shape id="Text Box 332" o:spid="_x0000_s1141" type="#_x0000_t202" style="position:absolute;left:8328;top:670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GEZxgAAAN4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QSQuUvi9E6+A3PwAAAD//wMAUEsBAi0AFAAGAAgAAAAhANvh9svuAAAAhQEAABMAAAAAAAAA&#10;AAAAAAAAAAAAAFtDb250ZW50X1R5cGVzXS54bWxQSwECLQAUAAYACAAAACEAWvQsW78AAAAVAQAA&#10;CwAAAAAAAAAAAAAAAAAfAQAAX3JlbHMvLnJlbHNQSwECLQAUAAYACAAAACEAUTBhGc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line id="Line 333" o:spid="_x0000_s1142" style="position:absolute;visibility:visible;mso-wrap-style:square" from="8319,6759" to="8433,6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"/>
                <v:line id="Line 334" o:spid="_x0000_s1143" style="position:absolute;rotation:90;visibility:visible;mso-wrap-style:square" from="8714,6765" to="8714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"/>
                <v:shape id="Text Box 335" o:spid="_x0000_s1144" type="#_x0000_t202" style="position:absolute;left:7140;top:5871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WW1xQAAAN4AAAAPAAAAZHJzL2Rvd25yZXYueG1sRI9Ba8JA&#10;FITvgv9heYI33VRB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DaTWW1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Text Box 336" o:spid="_x0000_s1145" type="#_x0000_t202" style="position:absolute;left:7192;top:6376;width:21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337" o:spid="_x0000_s1146" type="#_x0000_t202" style="position:absolute;left:6678;top:7511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38" o:spid="_x0000_s1147" type="#_x0000_t202" style="position:absolute;left:8238;top:7042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339" o:spid="_x0000_s1148" type="#_x0000_t202" style="position:absolute;left:8030;top:7039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mO2xQAAAN4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kThN4f9OvAJyeQcAAP//AwBQSwECLQAUAAYACAAAACEA2+H2y+4AAACFAQAAEwAAAAAAAAAA&#10;AAAAAAAAAAAAW0NvbnRlbnRfVHlwZXNdLnhtbFBLAQItABQABgAIAAAAIQBa9CxbvwAAABUBAAAL&#10;AAAAAAAAAAAAAAAAAB8BAABfcmVscy8ucmVsc1BLAQItABQABgAIAAAAIQCldmO2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0" o:spid="_x0000_s1149" type="#_x0000_t202" style="position:absolute;left:777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41" o:spid="_x0000_s1150" type="#_x0000_t202" style="position:absolute;left:7557;top:7051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2" o:spid="_x0000_s1151" type="#_x0000_t202" style="position:absolute;left:7341;top:7054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ffExQAAAN4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0gEkcTeN6JV0DO/gAAAP//AwBQSwECLQAUAAYACAAAACEA2+H2y+4AAACFAQAAEwAAAAAAAAAA&#10;AAAAAAAAAAAAW0NvbnRlbnRfVHlwZXNdLnhtbFBLAQItABQABgAIAAAAIQBa9CxbvwAAABUBAAAL&#10;AAAAAAAAAAAAAAAAAB8BAABfcmVscy8ucmVsc1BLAQItABQABgAIAAAAIQDU6ffE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43" o:spid="_x0000_s1152" type="#_x0000_t202" style="position:absolute;left:7105;top:7051;width:23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344" o:spid="_x0000_s1153" type="#_x0000_t202" style="position:absolute;left:6874;top:7069;width:35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Yi/xgAAAN4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kicT+HvTrwCMr8BAAD//wMAUEsBAi0AFAAGAAgAAAAhANvh9svuAAAAhQEAABMAAAAAAAAA&#10;AAAAAAAAAAAAAFtDb250ZW50X1R5cGVzXS54bWxQSwECLQAUAAYACAAAACEAWvQsW78AAAAVAQAA&#10;CwAAAAAAAAAAAAAAAAAfAQAAX3JlbHMvLnJlbHNQSwECLQAUAAYACAAAACEAcpmIv8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345" o:spid="_x0000_s1154" type="#_x0000_t202" style="position:absolute;left:6646;top:7051;width:304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bIxQAAAN4AAAAPAAAAZHJzL2Rvd25yZXYueG1sRI9Ba8JA&#10;FITvgv9heYI33VRE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CCSxbI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line id="Line 346" o:spid="_x0000_s1155" style="position:absolute;rotation:90;visibility:visible;mso-wrap-style:square" from="6857,7417" to="7022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"/>
                <v:line id="Line 347" o:spid="_x0000_s1156" style="position:absolute;rotation:90;visibility:visible;mso-wrap-style:square" from="7111,7405" to="7276,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"/>
                <v:line id="Line 348" o:spid="_x0000_s1157" style="position:absolute;rotation:90;visibility:visible;mso-wrap-style:square" from="7325,7401" to="7490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"/>
                <v:line id="Line 349" o:spid="_x0000_s1158" style="position:absolute;rotation:90;visibility:visible;mso-wrap-style:square" from="7569,7437" to="7734,7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"/>
                <v:line id="Line 350" o:spid="_x0000_s1159" style="position:absolute;rotation:90;visibility:visible;mso-wrap-style:square" from="7783,7433" to="7948,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"/>
                <v:line id="Line 351" o:spid="_x0000_s1160" style="position:absolute;rotation:90;visibility:visible;mso-wrap-style:square" from="8037,7421" to="8202,7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"/>
                <v:line id="Line 352" o:spid="_x0000_s1161" style="position:absolute;rotation:90;visibility:visible;mso-wrap-style:square" from="8251,7417" to="8416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"/>
                <v:shape id="Text Box 353" o:spid="_x0000_s1162" type="#_x0000_t202" style="position:absolute;left:6909;top:750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354" o:spid="_x0000_s1163" type="#_x0000_t202" style="position:absolute;left:7125;top:7507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B5ixgAAAN4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kicT+HvTrwCMr8BAAD//wMAUEsBAi0AFAAGAAgAAAAhANvh9svuAAAAhQEAABMAAAAAAAAA&#10;AAAAAAAAAAAAAFtDb250ZW50X1R5cGVzXS54bWxQSwECLQAUAAYACAAAACEAWvQsW78AAAAVAQAA&#10;CwAAAAAAAAAAAAAAAAAfAQAAX3JlbHMvLnJlbHNQSwECLQAUAAYACAAAACEA90AeYs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5" o:spid="_x0000_s1164" type="#_x0000_t202" style="position:absolute;left:7356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01</w:t>
                        </w:r>
                      </w:p>
                    </w:txbxContent>
                  </v:textbox>
                </v:shape>
                <v:shape id="Text Box 356" o:spid="_x0000_s1165" type="#_x0000_t202" style="position:absolute;left:7581;top:752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357" o:spid="_x0000_s1166" type="#_x0000_t202" style="position:absolute;left:7834;top:751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8" o:spid="_x0000_s1167" type="#_x0000_t202" style="position:absolute;left:8278;top:7493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59" o:spid="_x0000_s1168" type="#_x0000_t202" style="position:absolute;left:8821;top:6695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oval id="Oval 360" o:spid="_x0000_s1169" style="position:absolute;left:8575;top:6796;width:71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Bp2xQAAAN4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"/>
                <v:shape id="Text Box 361" o:spid="_x0000_s1170" type="#_x0000_t202" style="position:absolute;left:8065;top:7499;width:196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" filled="f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rect id="Rectangle 362" o:spid="_x0000_s1171" style="position:absolute;left:3293;top:4776;width:925;height:2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" strokeweight="1.5pt">
                  <v:textbox inset="0,0,0,0">
                    <w:txbxContent>
                      <w:p w:rsidR="0086050F" w:rsidRDefault="0086050F" w:rsidP="008F6728">
                        <w:pPr>
                          <w:jc w:val="center"/>
                        </w:pPr>
                      </w:p>
                    </w:txbxContent>
                  </v:textbox>
                </v:rect>
                <v:shape id="Text Box 363" o:spid="_x0000_s1172" type="#_x0000_t202" style="position:absolute;left:3964;top:5006;width:223;height:1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" stroked="f">
                  <v:textbox inset="0,0,0,0">
                    <w:txbxContent>
                      <w:p w:rsidR="0086050F" w:rsidRDefault="0086050F" w:rsidP="008F6728">
                        <w:pPr>
                          <w:rPr>
                            <w:sz w:val="18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8"/>
                          </w:rPr>
                          <w:t>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D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C</w:t>
                        </w:r>
                        <w:proofErr w:type="gramEnd"/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Q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Text Box 364" o:spid="_x0000_s1173" type="#_x0000_t202" style="position:absolute;left:3335;top:5484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  <v:shape id="Text Box 365" o:spid="_x0000_s1174" type="#_x0000_t202" style="position:absolute;left:3317;top:576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shape>
                <v:shape id="Text Box 366" o:spid="_x0000_s1175" type="#_x0000_t202" style="position:absolute;left:3323;top:6032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LD</w:t>
                        </w:r>
                      </w:p>
                    </w:txbxContent>
                  </v:textbox>
                </v:shape>
                <v:shape id="Text Box 367" o:spid="_x0000_s1176" type="#_x0000_t202" style="position:absolute;left:3341;top:4977;width:3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Cr</w:t>
                        </w:r>
                      </w:p>
                    </w:txbxContent>
                  </v:textbox>
                </v:shape>
                <v:line id="Line 368" o:spid="_x0000_s1177" style="position:absolute;visibility:visible;mso-wrap-style:square" from="3323,6083" to="3579,6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"/>
                <v:line id="Line 369" o:spid="_x0000_s1178" style="position:absolute;visibility:visible;mso-wrap-style:square" from="3341,5037" to="3567,5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"/>
                <v:shape id="Text Box 370" o:spid="_x0000_s1179" type="#_x0000_t202" style="position:absolute;left:3343;top:6453;width:22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  <v:oval id="Oval 371" o:spid="_x0000_s1180" style="position:absolute;left:2677;top:5451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">
                  <v:textbox inset="0,0,0,0"/>
                </v:oval>
                <v:line id="Line 372" o:spid="_x0000_s1181" style="position:absolute;flip:y;visibility:visible;mso-wrap-style:square" from="2705,6198" to="3259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"/>
                <v:line id="Line 373" o:spid="_x0000_s1182" style="position:absolute;visibility:visible;mso-wrap-style:square" from="2885,6753" to="3290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"/>
                <v:shape id="AutoShape 374" o:spid="_x0000_s1183" type="#_x0000_t5" style="position:absolute;left:3282;top:6702;width:150;height:12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">
                  <v:textbox inset="0,0,0,0"/>
                </v:shape>
                <v:shape id="Text Box 375" o:spid="_x0000_s1184" type="#_x0000_t202" style="position:absolute;left:2539;top:5214;width:54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" stroked="f">
                  <v:textbox inset="0,0,0,0">
                    <w:txbxContent>
                      <w:p w:rsidR="0086050F" w:rsidRDefault="0086050F" w:rsidP="008F6728">
                        <w:proofErr w:type="spellStart"/>
                        <w:r>
                          <w:rPr>
                            <w:rFonts w:hint="eastAsia"/>
                          </w:rPr>
                          <w:t>Vcc</w:t>
                        </w:r>
                        <w:proofErr w:type="spellEnd"/>
                      </w:p>
                    </w:txbxContent>
                  </v:textbox>
                </v:shape>
                <v:oval id="Oval 376" o:spid="_x0000_s1185" style="position:absolute;left:2688;top:5661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" fillcolor="black">
                  <v:textbox inset="0,0,0,0"/>
                </v:oval>
                <v:line id="Line 377" o:spid="_x0000_s1186" style="position:absolute;flip:y;visibility:visible;mso-wrap-style:square" from="2713,5526" to="2713,6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O8IxwAAAN4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pCIL1O43klXQK7/AQAA//8DAFBLAQItABQABgAIAAAAIQDb4fbL7gAAAIUBAAATAAAAAAAA&#10;AAAAAAAAAAAAAABbQ29udGVudF9UeXBlc10ueG1sUEsBAi0AFAAGAAgAAAAhAFr0LFu/AAAAFQEA&#10;AAsAAAAAAAAAAAAAAAAAHwEAAF9yZWxzLy5yZWxzUEsBAi0AFAAGAAgAAAAhAOqU7wjHAAAA3gAA&#10;AA8AAAAAAAAAAAAAAAAABwIAAGRycy9kb3ducmV2LnhtbFBLBQYAAAAAAwADALcAAAD7AgAAAAA=&#10;"/>
                <v:shape id="Text Box 378" o:spid="_x0000_s1187" type="#_x0000_t202" style="position:absolute;left:2529;top:6591;width:46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zv5xwAAAN4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kh8fYHfO/EKyM0PAAAA//8DAFBLAQItABQABgAIAAAAIQDb4fbL7gAAAIUBAAATAAAAAAAA&#10;AAAAAAAAAAAAAABbQ29udGVudF9UeXBlc10ueG1sUEsBAi0AFAAGAAgAAAAhAFr0LFu/AAAAFQEA&#10;AAsAAAAAAAAAAAAAAAAAHwEAAF9yZWxzLy5yZWxzUEsBAi0AFAAGAAgAAAAhAF0zO/nHAAAA3gAA&#10;AA8AAAAAAAAAAAAAAAAABwIAAGRycy9kb3ducmV2LnhtbFBLBQYAAAAAAwADALcAAAD7AgAAAAA=&#10;" stroked="f">
                  <v:textbox inset="0,0,0,0">
                    <w:txbxContent>
                      <w:p w:rsidR="0086050F" w:rsidRDefault="0086050F" w:rsidP="008F6728">
                        <w:r>
                          <w:rPr>
                            <w:rFonts w:hint="eastAsia"/>
                          </w:rPr>
                          <w:t>CLK</w:t>
                        </w:r>
                      </w:p>
                    </w:txbxContent>
                  </v:textbox>
                </v:shape>
                <v:shape id="Text Box 379" o:spid="_x0000_s1188" type="#_x0000_t202" style="position:absolute;left:3265;top:4494;width:1030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" filled="f" stroked="f">
                  <v:textbox inset="0,0,0,0">
                    <w:txbxContent>
                      <w:p w:rsidR="0086050F" w:rsidRDefault="0086050F" w:rsidP="008F6728">
                        <w:pPr>
                          <w:pStyle w:val="2"/>
                        </w:pPr>
                        <w:r>
                          <w:rPr>
                            <w:rFonts w:hint="eastAsia"/>
                          </w:rPr>
                          <w:t>74LS162</w:t>
                        </w:r>
                      </w:p>
                      <w:p w:rsidR="0086050F" w:rsidRPr="00543167" w:rsidRDefault="0086050F" w:rsidP="008F6728"/>
                    </w:txbxContent>
                  </v:textbox>
                </v:shape>
                <v:line id="Line 380" o:spid="_x0000_s1189" style="position:absolute;flip:y;visibility:visible;mso-wrap-style:square" from="2715,5937" to="3269,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nF/xwAAAN4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pCI0yn83klXQK5+AAAA//8DAFBLAQItABQABgAIAAAAIQDb4fbL7gAAAIUBAAATAAAAAAAA&#10;AAAAAAAAAAAAAABbQ29udGVudF9UeXBlc10ueG1sUEsBAi0AFAAGAAgAAAAhAFr0LFu/AAAAFQEA&#10;AAsAAAAAAAAAAAAAAAAAHwEAAF9yZWxzLy5yZWxzUEsBAi0AFAAGAAgAAAAhABpGcX/HAAAA3gAA&#10;AA8AAAAAAAAAAAAAAAAABwIAAGRycy9kb3ducmV2LnhtbFBLBQYAAAAAAwADALcAAAD7AgAAAAA=&#10;"/>
                <v:line id="Line 381" o:spid="_x0000_s1190" style="position:absolute;flip:y;visibility:visible;mso-wrap-style:square" from="2725,5667" to="3279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"/>
                <v:oval id="Oval 382" o:spid="_x0000_s1191" style="position:absolute;left:2679;top:5910;width:62;height:5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" fillcolor="black">
                  <v:textbox inset="0,0,0,0"/>
                </v:oval>
                <v:shape id="Text Box 383" o:spid="_x0000_s1192" type="#_x0000_t202" style="position:absolute;left:3955;top:6345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" stroked="f">
                  <v:textbox inset="0,0,0,0">
                    <w:txbxContent>
                      <w:p w:rsidR="0086050F" w:rsidRPr="00A001CD" w:rsidRDefault="0086050F" w:rsidP="008F6728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384" o:spid="_x0000_s1193" type="#_x0000_t202" style="position:absolute;left:3964;top:6578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" stroked="f">
                  <v:textbox inset="0,0,0,0">
                    <w:txbxContent>
                      <w:p w:rsidR="0086050F" w:rsidRPr="00A001CD" w:rsidRDefault="0086050F" w:rsidP="008F6728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85" o:spid="_x0000_s1194" type="#_x0000_t202" style="position:absolute;left:3964;top:6841;width:166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" stroked="f">
                  <v:textbox inset="0,0,0,0">
                    <w:txbxContent>
                      <w:p w:rsidR="0086050F" w:rsidRPr="00A001CD" w:rsidRDefault="0086050F" w:rsidP="008F6728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86" o:spid="_x0000_s1195" type="#_x0000_t202" style="position:absolute;left:3964;top:7064;width:223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" stroked="f">
                  <v:textbox inset="0,0,0,0">
                    <w:txbxContent>
                      <w:p w:rsidR="0086050F" w:rsidRPr="00A001CD" w:rsidRDefault="0086050F" w:rsidP="008F6728">
                        <w:pPr>
                          <w:rPr>
                            <w:sz w:val="18"/>
                          </w:rPr>
                        </w:pPr>
                        <w:r w:rsidRPr="00A001CD">
                          <w:rPr>
                            <w:rFonts w:hint="eastAsia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line id="Line 387" o:spid="_x0000_s1196" style="position:absolute;visibility:visible;mso-wrap-style:square" from="2885,5034" to="3290,5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GZDxwAAAN4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hCJi0f4vxOvgFz9AQAA//8DAFBLAQItABQABgAIAAAAIQDb4fbL7gAAAIUBAAATAAAAAAAA&#10;AAAAAAAAAAAAAABbQ29udGVudF9UeXBlc10ueG1sUEsBAi0AFAAGAAgAAAAhAFr0LFu/AAAAFQEA&#10;AAsAAAAAAAAAAAAAAAAAHwEAAF9yZWxzLy5yZWxzUEsBAi0AFAAGAAgAAAAhANmkZkPHAAAA3gAA&#10;AA8AAAAAAAAAAAAAAAAABwIAAGRycy9kb3ducmV2LnhtbFBLBQYAAAAAAwADALcAAAD7AgAAAAA=&#10;"/>
                <v:line id="Line 388" o:spid="_x0000_s1197" style="position:absolute;flip:y;visibility:visible;mso-wrap-style:square" from="4218,5484" to="4469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Tq0xwAAAN4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WJmD/D7510BeTyBgAA//8DAFBLAQItABQABgAIAAAAIQDb4fbL7gAAAIUBAAATAAAAAAAA&#10;AAAAAAAAAAAAAABbQ29udGVudF9UeXBlc10ueG1sUEsBAi0AFAAGAAgAAAAhAFr0LFu/AAAAFQEA&#10;AAsAAAAAAAAAAAAAAAAAHwEAAF9yZWxzLy5yZWxzUEsBAi0AFAAGAAgAAAAhALANOrTHAAAA3gAA&#10;AA8AAAAAAAAAAAAAAAAABwIAAGRycy9kb3ducmV2LnhtbFBLBQYAAAAAAwADALcAAAD7AgAAAAA=&#10;"/>
                <v:line id="Line 389" o:spid="_x0000_s1198" style="position:absolute;flip:y;visibility:visible;mso-wrap-style:square" from="4218,5214" to="4469,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"/>
                <v:line id="Line 390" o:spid="_x0000_s1199" style="position:absolute;flip:y;visibility:visible;mso-wrap-style:square" from="4218,5820" to="4469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wFYxwAAAN4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WJmL/A7510BeTyBgAA//8DAFBLAQItABQABgAIAAAAIQDb4fbL7gAAAIUBAAATAAAAAAAA&#10;AAAAAAAAAAAAAABbQ29udGVudF9UeXBlc10ueG1sUEsBAi0AFAAGAAgAAAAhAFr0LFu/AAAAFQEA&#10;AAsAAAAAAAAAAAAAAAAAHwEAAF9yZWxzLy5yZWxzUEsBAi0AFAAGAAgAAAAhAC+TAVjHAAAA3gAA&#10;AA8AAAAAAAAAAAAAAAAABwIAAGRycy9kb3ducmV2LnhtbFBLBQYAAAAAAwADALcAAAD7AgAAAAA=&#10;"/>
                <v:line id="Line 391" o:spid="_x0000_s1200" style="position:absolute;flip:y;visibility:visible;mso-wrap-style:square" from="4218,6140" to="4469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"/>
                <v:line id="Line 392" o:spid="_x0000_s1201" style="position:absolute;flip:y;visibility:visible;mso-wrap-style:square" from="5889,6574" to="6140,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DCxxwAAAN4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AR8ylc76QrIBf/AAAA//8DAFBLAQItABQABgAIAAAAIQDb4fbL7gAAAIUBAAATAAAAAAAA&#10;AAAAAAAAAAAAAABbQ29udGVudF9UeXBlc10ueG1sUEsBAi0AFAAGAAgAAAAhAFr0LFu/AAAAFQEA&#10;AAsAAAAAAAAAAAAAAAAAHwEAAF9yZWxzLy5yZWxzUEsBAi0AFAAGAAgAAAAhADFAMLHHAAAA3gAA&#10;AA8AAAAAAAAAAAAAAAAABwIAAGRycy9kb3ducmV2LnhtbFBLBQYAAAAAAwADALcAAAD7AgAAAAA=&#10;"/>
                <v:line id="Line 393" o:spid="_x0000_s1202" style="position:absolute;flip:y;visibility:visible;mso-wrap-style:square" from="5889,6870" to="6140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"/>
                <v:line id="Line 394" o:spid="_x0000_s1203" style="position:absolute;flip:y;visibility:visible;mso-wrap-style:square" from="5895,7143" to="6146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"/>
                <v:line id="Line 395" o:spid="_x0000_s1204" style="position:absolute;flip:y;visibility:visible;mso-wrap-style:square" from="4205,6753" to="4456,6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"/>
                <v:line id="Line 396" o:spid="_x0000_s1205" style="position:absolute;flip:y;visibility:visible;mso-wrap-style:square" from="4218,6552" to="4469,6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ZGGxwAAAN4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0jE+Qv83klXQK5+AAAA//8DAFBLAQItABQABgAIAAAAIQDb4fbL7gAAAIUBAAATAAAAAAAA&#10;AAAAAAAAAAAAAABbQ29udGVudF9UeXBlc10ueG1sUEsBAi0AFAAGAAgAAAAhAFr0LFu/AAAAFQEA&#10;AAsAAAAAAAAAAAAAAAAAHwEAAF9yZWxzLy5yZWxzUEsBAi0AFAAGAAgAAAAhANVxkYbHAAAA3gAA&#10;AA8AAAAAAAAAAAAAAAAABwIAAGRycy9kb3ducmV2LnhtbFBLBQYAAAAAAwADALcAAAD7AgAAAAA=&#10;"/>
                <v:line id="Line 397" o:spid="_x0000_s1206" style="position:absolute;flip:y;visibility:visible;mso-wrap-style:square" from="4205,6990" to="4456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"/>
                <v:line id="Line 398" o:spid="_x0000_s1207" style="position:absolute;flip:y;visibility:visible;mso-wrap-style:square" from="4217,7208" to="4468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KxpxwAAAN4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0jE+Sv83klXQK5+AAAA//8DAFBLAQItABQABgAIAAAAIQDb4fbL7gAAAIUBAAATAAAAAAAA&#10;AAAAAAAAAAAAAABbQ29udGVudF9UeXBlc10ueG1sUEsBAi0AFAAGAAgAAAAhAFr0LFu/AAAAFQEA&#10;AAsAAAAAAAAAAAAAAAAAHwEAAF9yZWxzLy5yZWxzUEsBAi0AFAAGAAgAAAAhADXUrGnHAAAA3gAA&#10;AA8AAAAAAAAAAAAAAAAABwIAAGRycy9kb3ducmV2LnhtbFBLBQYAAAAAAwADALcAAAD7AgAAAAA=&#10;"/>
              </v:group>
            </w:pict>
          </mc:Fallback>
        </mc:AlternateContent>
      </w:r>
    </w:p>
    <w:p w:rsidR="008F672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</w:p>
    <w:p w:rsidR="008F672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</w:p>
    <w:p w:rsidR="008F672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</w:p>
    <w:p w:rsidR="008F672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</w:p>
    <w:p w:rsidR="008F6728" w:rsidRDefault="008F6728" w:rsidP="008F6728">
      <w:pPr>
        <w:ind w:leftChars="-19" w:left="-40"/>
        <w:rPr>
          <w:rFonts w:hAnsi="宋体"/>
          <w:b/>
          <w:color w:val="000000"/>
          <w:sz w:val="28"/>
          <w:szCs w:val="28"/>
        </w:rPr>
      </w:pPr>
    </w:p>
    <w:p w:rsidR="009A0057" w:rsidRDefault="009A0057">
      <w:pPr>
        <w:widowControl/>
        <w:jc w:val="left"/>
        <w:rPr>
          <w:b/>
          <w:szCs w:val="20"/>
          <w:lang w:val="x-none"/>
        </w:rPr>
      </w:pPr>
      <w:r>
        <w:rPr>
          <w:b/>
        </w:rPr>
        <w:br w:type="page"/>
      </w:r>
    </w:p>
    <w:p w:rsidR="006452EF" w:rsidRDefault="006452EF" w:rsidP="008D5C36">
      <w:pPr>
        <w:pStyle w:val="ab"/>
        <w:outlineLvl w:val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 w:hint="eastAsia"/>
          <w:b/>
          <w:lang w:eastAsia="zh-CN"/>
        </w:rPr>
        <w:lastRenderedPageBreak/>
        <w:t>七</w:t>
      </w:r>
      <w:r w:rsidRPr="008C5924">
        <w:rPr>
          <w:rFonts w:ascii="Times New Roman" w:hAnsi="Times New Roman" w:hint="eastAsia"/>
          <w:b/>
        </w:rPr>
        <w:t>、</w:t>
      </w:r>
      <w:proofErr w:type="spellStart"/>
      <w:r w:rsidR="00534232">
        <w:rPr>
          <w:rFonts w:ascii="Times New Roman" w:hAnsi="Times New Roman" w:hint="eastAsia"/>
          <w:b/>
          <w:lang w:eastAsia="zh-CN"/>
        </w:rPr>
        <w:t>小型控制器设计</w:t>
      </w:r>
      <w:proofErr w:type="spellEnd"/>
      <w:r w:rsidRPr="008C5924">
        <w:rPr>
          <w:rFonts w:ascii="Times New Roman" w:hAnsi="Times New Roman" w:hint="eastAsia"/>
          <w:b/>
        </w:rPr>
        <w:t>(</w:t>
      </w:r>
      <w:r>
        <w:rPr>
          <w:rFonts w:ascii="Times New Roman" w:hAnsi="Times New Roman" w:hint="eastAsia"/>
          <w:b/>
          <w:lang w:eastAsia="zh-CN"/>
        </w:rPr>
        <w:t>1</w:t>
      </w:r>
      <w:r w:rsidR="001A06D8">
        <w:rPr>
          <w:rFonts w:ascii="Times New Roman" w:hAnsi="Times New Roman" w:hint="eastAsia"/>
          <w:b/>
          <w:lang w:eastAsia="zh-CN"/>
        </w:rPr>
        <w:t>0</w:t>
      </w:r>
      <w:r w:rsidRPr="008C5924">
        <w:rPr>
          <w:rFonts w:ascii="Times New Roman" w:hAnsi="Times New Roman" w:hint="eastAsia"/>
          <w:b/>
        </w:rPr>
        <w:t>分</w:t>
      </w:r>
      <w:r w:rsidRPr="008C5924">
        <w:rPr>
          <w:rFonts w:ascii="Times New Roman" w:hAnsi="Times New Roman" w:hint="eastAsia"/>
          <w:b/>
        </w:rPr>
        <w:t>)</w:t>
      </w:r>
    </w:p>
    <w:p w:rsidR="00EB6B84" w:rsidRDefault="00F11D9F" w:rsidP="00EB6B84">
      <w:pPr>
        <w:ind w:leftChars="-19" w:left="-40"/>
        <w:rPr>
          <w:color w:val="000000"/>
          <w:szCs w:val="21"/>
        </w:rPr>
      </w:pPr>
      <w:r>
        <w:rPr>
          <w:rFonts w:hint="eastAsia"/>
        </w:rPr>
        <w:tab/>
      </w:r>
      <w:r w:rsidR="00EB6B84">
        <w:rPr>
          <w:rFonts w:hint="eastAsia"/>
          <w:color w:val="000000"/>
          <w:szCs w:val="21"/>
        </w:rPr>
        <w:t>已知数据通路如图所示，</w:t>
      </w:r>
      <w:r w:rsidR="00A84CF9">
        <w:rPr>
          <w:rFonts w:hint="eastAsia"/>
          <w:color w:val="000000"/>
          <w:szCs w:val="21"/>
        </w:rPr>
        <w:t>要比较器</w:t>
      </w:r>
      <w:r w:rsidR="00CD4BC2">
        <w:rPr>
          <w:rFonts w:hint="eastAsia"/>
          <w:color w:val="000000"/>
          <w:szCs w:val="21"/>
        </w:rPr>
        <w:t>寄存器</w:t>
      </w:r>
      <w:r w:rsidR="00EB6B84">
        <w:rPr>
          <w:rFonts w:hint="eastAsia"/>
          <w:color w:val="000000"/>
          <w:szCs w:val="21"/>
        </w:rPr>
        <w:t>A</w:t>
      </w:r>
      <w:r w:rsidR="00A84CF9">
        <w:rPr>
          <w:rFonts w:hint="eastAsia"/>
          <w:color w:val="000000"/>
          <w:szCs w:val="21"/>
        </w:rPr>
        <w:t>、</w:t>
      </w:r>
      <w:r w:rsidR="00EB6B84">
        <w:rPr>
          <w:rFonts w:hint="eastAsia"/>
          <w:color w:val="000000"/>
          <w:szCs w:val="21"/>
        </w:rPr>
        <w:t>B</w:t>
      </w:r>
      <w:r w:rsidR="00A84CF9">
        <w:rPr>
          <w:rFonts w:hint="eastAsia"/>
          <w:color w:val="000000"/>
          <w:szCs w:val="21"/>
        </w:rPr>
        <w:t>中的两个数</w:t>
      </w:r>
      <w:r w:rsidR="00CD4BC2">
        <w:rPr>
          <w:rFonts w:hint="eastAsia"/>
          <w:color w:val="000000"/>
          <w:szCs w:val="21"/>
        </w:rPr>
        <w:t>，若</w:t>
      </w:r>
      <w:r w:rsidR="00CD4BC2">
        <w:rPr>
          <w:rFonts w:hint="eastAsia"/>
          <w:color w:val="000000"/>
          <w:szCs w:val="21"/>
        </w:rPr>
        <w:t>(</w:t>
      </w:r>
      <w:r w:rsidR="00EB6B84">
        <w:rPr>
          <w:rFonts w:hint="eastAsia"/>
          <w:color w:val="000000"/>
          <w:szCs w:val="21"/>
        </w:rPr>
        <w:t>A</w:t>
      </w:r>
      <w:r w:rsidR="00CD4BC2">
        <w:rPr>
          <w:rFonts w:hint="eastAsia"/>
          <w:color w:val="000000"/>
          <w:szCs w:val="21"/>
        </w:rPr>
        <w:t>)</w:t>
      </w:r>
      <w:r w:rsidR="00EB6B84">
        <w:rPr>
          <w:rFonts w:hint="eastAsia"/>
          <w:color w:val="000000"/>
          <w:szCs w:val="21"/>
        </w:rPr>
        <w:t>&gt;</w:t>
      </w:r>
      <w:r w:rsidR="00CD4BC2">
        <w:rPr>
          <w:rFonts w:hint="eastAsia"/>
          <w:color w:val="000000"/>
          <w:szCs w:val="21"/>
        </w:rPr>
        <w:t>(</w:t>
      </w:r>
      <w:r w:rsidR="00EB6B84">
        <w:rPr>
          <w:rFonts w:hint="eastAsia"/>
          <w:color w:val="000000"/>
          <w:szCs w:val="21"/>
        </w:rPr>
        <w:t>B</w:t>
      </w:r>
      <w:r w:rsidR="00CD4BC2">
        <w:rPr>
          <w:rFonts w:hint="eastAsia"/>
          <w:color w:val="000000"/>
          <w:szCs w:val="21"/>
        </w:rPr>
        <w:t>)</w:t>
      </w:r>
      <w:r w:rsidR="00EB6B84">
        <w:rPr>
          <w:rFonts w:hint="eastAsia"/>
          <w:color w:val="000000"/>
          <w:szCs w:val="21"/>
        </w:rPr>
        <w:t>不做任何处理，如果</w:t>
      </w:r>
      <w:r w:rsidR="00CD4BC2">
        <w:rPr>
          <w:rFonts w:hint="eastAsia"/>
          <w:color w:val="000000"/>
          <w:szCs w:val="21"/>
        </w:rPr>
        <w:t>(</w:t>
      </w:r>
      <w:r w:rsidR="00EB6B84">
        <w:rPr>
          <w:rFonts w:hint="eastAsia"/>
          <w:color w:val="000000"/>
          <w:szCs w:val="21"/>
        </w:rPr>
        <w:t>A</w:t>
      </w:r>
      <w:r w:rsidR="00CD4BC2">
        <w:rPr>
          <w:rFonts w:hint="eastAsia"/>
          <w:color w:val="000000"/>
          <w:szCs w:val="21"/>
        </w:rPr>
        <w:t>)</w:t>
      </w:r>
      <w:r w:rsidR="00EB6B84">
        <w:rPr>
          <w:rFonts w:hint="eastAsia"/>
          <w:color w:val="000000"/>
          <w:szCs w:val="21"/>
        </w:rPr>
        <w:t>&lt;</w:t>
      </w:r>
      <w:r w:rsidR="00CD4BC2">
        <w:rPr>
          <w:rFonts w:hint="eastAsia"/>
          <w:color w:val="000000"/>
          <w:szCs w:val="21"/>
        </w:rPr>
        <w:t>(</w:t>
      </w:r>
      <w:r w:rsidR="00EB6B84">
        <w:rPr>
          <w:rFonts w:hint="eastAsia"/>
          <w:color w:val="000000"/>
          <w:szCs w:val="21"/>
        </w:rPr>
        <w:t>B</w:t>
      </w:r>
      <w:r w:rsidR="00CD4BC2">
        <w:rPr>
          <w:rFonts w:hint="eastAsia"/>
          <w:color w:val="000000"/>
          <w:szCs w:val="21"/>
        </w:rPr>
        <w:t>)</w:t>
      </w:r>
      <w:r w:rsidR="00CD4BC2">
        <w:rPr>
          <w:rFonts w:hint="eastAsia"/>
          <w:color w:val="000000"/>
          <w:szCs w:val="21"/>
        </w:rPr>
        <w:t>，</w:t>
      </w:r>
      <w:r w:rsidR="00EB6B84">
        <w:rPr>
          <w:rFonts w:hint="eastAsia"/>
          <w:color w:val="000000"/>
          <w:szCs w:val="21"/>
        </w:rPr>
        <w:t>将</w:t>
      </w:r>
      <w:r w:rsidR="00EB6B84">
        <w:rPr>
          <w:rFonts w:hint="eastAsia"/>
          <w:color w:val="000000"/>
          <w:szCs w:val="21"/>
        </w:rPr>
        <w:t>A</w:t>
      </w:r>
      <w:r w:rsidR="00EB6B84">
        <w:rPr>
          <w:rFonts w:hint="eastAsia"/>
          <w:color w:val="000000"/>
          <w:szCs w:val="21"/>
        </w:rPr>
        <w:t>与</w:t>
      </w:r>
      <w:r w:rsidR="00EB6B84">
        <w:rPr>
          <w:rFonts w:hint="eastAsia"/>
          <w:color w:val="000000"/>
          <w:szCs w:val="21"/>
        </w:rPr>
        <w:t>B</w:t>
      </w:r>
      <w:r w:rsidR="00A84CF9">
        <w:rPr>
          <w:rFonts w:hint="eastAsia"/>
          <w:color w:val="000000"/>
          <w:szCs w:val="21"/>
        </w:rPr>
        <w:t>中的</w:t>
      </w:r>
      <w:r w:rsidR="00CD4BC2">
        <w:rPr>
          <w:rFonts w:hint="eastAsia"/>
          <w:color w:val="000000"/>
          <w:szCs w:val="21"/>
        </w:rPr>
        <w:t>两</w:t>
      </w:r>
      <w:r w:rsidR="00A84CF9">
        <w:rPr>
          <w:rFonts w:hint="eastAsia"/>
          <w:color w:val="000000"/>
          <w:szCs w:val="21"/>
        </w:rPr>
        <w:t>数</w:t>
      </w:r>
      <w:r w:rsidR="00EB6B84">
        <w:rPr>
          <w:rFonts w:hint="eastAsia"/>
          <w:color w:val="000000"/>
          <w:szCs w:val="21"/>
        </w:rPr>
        <w:t>进行交换。初始时</w:t>
      </w:r>
      <w:r w:rsidR="00EB6B84">
        <w:rPr>
          <w:rFonts w:hint="eastAsia"/>
          <w:color w:val="000000"/>
          <w:szCs w:val="21"/>
        </w:rPr>
        <w:t>A</w:t>
      </w:r>
      <w:r w:rsidR="00EB6B84">
        <w:rPr>
          <w:rFonts w:hint="eastAsia"/>
          <w:color w:val="000000"/>
          <w:szCs w:val="21"/>
        </w:rPr>
        <w:t>和</w:t>
      </w:r>
      <w:r w:rsidR="00EB6B84">
        <w:rPr>
          <w:rFonts w:hint="eastAsia"/>
          <w:color w:val="000000"/>
          <w:szCs w:val="21"/>
        </w:rPr>
        <w:t>B</w:t>
      </w:r>
      <w:r w:rsidR="00EB6B84">
        <w:rPr>
          <w:rFonts w:hint="eastAsia"/>
          <w:color w:val="000000"/>
          <w:szCs w:val="21"/>
        </w:rPr>
        <w:t>中已经存有数据。要求：</w:t>
      </w:r>
    </w:p>
    <w:p w:rsidR="00664D46" w:rsidRDefault="00EB6B84" w:rsidP="00664D46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085411</wp:posOffset>
                </wp:positionH>
                <wp:positionV relativeFrom="paragraph">
                  <wp:posOffset>32219</wp:posOffset>
                </wp:positionV>
                <wp:extent cx="2570010" cy="2202512"/>
                <wp:effectExtent l="0" t="0" r="1905" b="26670"/>
                <wp:wrapNone/>
                <wp:docPr id="20166" name="组合 201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0010" cy="2202512"/>
                          <a:chOff x="0" y="0"/>
                          <a:chExt cx="2291715" cy="2042795"/>
                        </a:xfrm>
                      </wpg:grpSpPr>
                      <wpg:grpSp>
                        <wpg:cNvPr id="8" name="组合 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91715" cy="2042795"/>
                            <a:chOff x="5994" y="3044"/>
                            <a:chExt cx="3609" cy="3217"/>
                          </a:xfrm>
                        </wpg:grpSpPr>
                        <wps:wsp>
                          <wps:cNvPr id="10" name="AutoShap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8" y="3943"/>
                              <a:ext cx="152" cy="507"/>
                            </a:xfrm>
                            <a:prstGeom prst="upArrow">
                              <a:avLst>
                                <a:gd name="adj1" fmla="val 50000"/>
                                <a:gd name="adj2" fmla="val 8338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eaVert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AutoShap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7500" y="3929"/>
                              <a:ext cx="152" cy="507"/>
                            </a:xfrm>
                            <a:prstGeom prst="upArrow">
                              <a:avLst>
                                <a:gd name="adj1" fmla="val 50000"/>
                                <a:gd name="adj2" fmla="val 8338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eaVert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6" y="5006"/>
                              <a:ext cx="504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0" y="5002"/>
                              <a:ext cx="513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33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7282" y="3515"/>
                              <a:ext cx="1410" cy="411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Line 34"/>
                          <wps:cNvCnPr/>
                          <wps:spPr bwMode="auto">
                            <a:xfrm flipH="1">
                              <a:off x="8403" y="4467"/>
                              <a:ext cx="0" cy="5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5"/>
                          <wps:cNvCnPr/>
                          <wps:spPr bwMode="auto">
                            <a:xfrm flipH="1">
                              <a:off x="8326" y="4450"/>
                              <a:ext cx="0" cy="5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7440" y="4226"/>
                              <a:ext cx="290" cy="247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Rectangle 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139" y="5390"/>
                              <a:ext cx="239" cy="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1" y="5565"/>
                              <a:ext cx="388" cy="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39"/>
                          <wps:cNvCnPr/>
                          <wps:spPr bwMode="auto">
                            <a:xfrm rot="16200000" flipV="1">
                              <a:off x="8081" y="4129"/>
                              <a:ext cx="4" cy="4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40"/>
                          <wps:cNvCnPr/>
                          <wps:spPr bwMode="auto">
                            <a:xfrm flipV="1">
                              <a:off x="7860" y="4334"/>
                              <a:ext cx="0" cy="2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41"/>
                          <wps:cNvCnPr/>
                          <wps:spPr bwMode="auto">
                            <a:xfrm>
                              <a:off x="7440" y="5375"/>
                              <a:ext cx="0" cy="2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42"/>
                          <wps:cNvCnPr/>
                          <wps:spPr bwMode="auto">
                            <a:xfrm rot="16200000" flipV="1">
                              <a:off x="7411" y="4819"/>
                              <a:ext cx="3" cy="2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43"/>
                          <wps:cNvCnPr/>
                          <wps:spPr bwMode="auto">
                            <a:xfrm rot="16200000" flipV="1">
                              <a:off x="7805" y="4685"/>
                              <a:ext cx="18" cy="29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0" y="5021"/>
                              <a:ext cx="130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014DB7" w:rsidRDefault="0086050F" w:rsidP="00EB6B8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14DB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2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0" y="5021"/>
                              <a:ext cx="130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014DB7" w:rsidRDefault="0086050F" w:rsidP="00EB6B8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3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8" y="3602"/>
                              <a:ext cx="580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266FE5" w:rsidRDefault="0086050F" w:rsidP="00EB6B84">
                                <w:pPr>
                                  <w:rPr>
                                    <w:rFonts w:ascii="华文楷体" w:eastAsia="华文楷体" w:hAnsi="华文楷体"/>
                                    <w:sz w:val="18"/>
                                    <w:szCs w:val="18"/>
                                  </w:rPr>
                                </w:pPr>
                                <w:r w:rsidRPr="00266FE5">
                                  <w:rPr>
                                    <w:rFonts w:ascii="华文楷体" w:eastAsia="华文楷体" w:hAnsi="华文楷体" w:hint="eastAsia"/>
                                    <w:sz w:val="18"/>
                                    <w:szCs w:val="18"/>
                                  </w:rPr>
                                  <w:t>比较器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736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72" y="3602"/>
                              <a:ext cx="72" cy="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37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3" y="3611"/>
                              <a:ext cx="52" cy="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44" y="5531"/>
                              <a:ext cx="53" cy="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0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26" y="5551"/>
                              <a:ext cx="64" cy="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1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17" y="5560"/>
                              <a:ext cx="64" cy="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2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9539" y="5557"/>
                              <a:ext cx="64" cy="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28" y="4718"/>
                              <a:ext cx="75" cy="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2" y="4750"/>
                              <a:ext cx="60" cy="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5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4" y="5520"/>
                              <a:ext cx="60" cy="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6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0" y="3785"/>
                              <a:ext cx="22" cy="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8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88" y="4750"/>
                              <a:ext cx="79" cy="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9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2" y="4769"/>
                              <a:ext cx="66" cy="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10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4061"/>
                              <a:ext cx="45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E1F2E" w:rsidRDefault="0086050F" w:rsidP="00EB6B84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8E1F2E"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CA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011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5921"/>
                              <a:ext cx="45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C53F8" w:rsidRDefault="0086050F" w:rsidP="00EB6B84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8C53F8"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LD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013" name="Line 62"/>
                          <wps:cNvCnPr/>
                          <wps:spPr bwMode="auto">
                            <a:xfrm rot="16200000" flipV="1">
                              <a:off x="6895" y="3772"/>
                              <a:ext cx="8" cy="1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14" name="Line 63"/>
                          <wps:cNvCnPr/>
                          <wps:spPr bwMode="auto">
                            <a:xfrm rot="5400000">
                              <a:off x="7537" y="4239"/>
                              <a:ext cx="0" cy="6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15" name="Line 64"/>
                          <wps:cNvCnPr/>
                          <wps:spPr bwMode="auto">
                            <a:xfrm>
                              <a:off x="8512" y="5369"/>
                              <a:ext cx="0" cy="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16" name="Line 65"/>
                          <wps:cNvCnPr/>
                          <wps:spPr bwMode="auto">
                            <a:xfrm>
                              <a:off x="9258" y="5345"/>
                              <a:ext cx="0" cy="8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17" name="Line 66"/>
                          <wps:cNvCnPr/>
                          <wps:spPr bwMode="auto">
                            <a:xfrm flipH="1" flipV="1">
                              <a:off x="7217" y="4352"/>
                              <a:ext cx="0" cy="1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18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6" y="4749"/>
                              <a:ext cx="353" cy="1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19" name="Rectangle 68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550" y="5123"/>
                              <a:ext cx="808" cy="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0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2" y="5700"/>
                              <a:ext cx="1816" cy="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1" name="Rectangle 7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475" y="5534"/>
                              <a:ext cx="432" cy="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2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88" y="5540"/>
                              <a:ext cx="393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3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403" y="4743"/>
                              <a:ext cx="309" cy="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4" name="Rectangle 7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322" y="5109"/>
                              <a:ext cx="808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5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9089" y="4746"/>
                              <a:ext cx="454" cy="1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6" name="Rectangle 7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982" y="5222"/>
                              <a:ext cx="1040" cy="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7" name="AutoShap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0" y="4229"/>
                              <a:ext cx="291" cy="2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8" name="Rectangle 7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9006" y="4835"/>
                              <a:ext cx="248" cy="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9" name="Line 78"/>
                          <wps:cNvCnPr/>
                          <wps:spPr bwMode="auto">
                            <a:xfrm rot="16200000" flipV="1">
                              <a:off x="6882" y="5096"/>
                              <a:ext cx="3" cy="1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10" name="Rectangle 7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935" y="5424"/>
                              <a:ext cx="204" cy="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1" name="Line 80"/>
                          <wps:cNvCnPr/>
                          <wps:spPr bwMode="auto">
                            <a:xfrm rot="16200000" flipH="1">
                              <a:off x="7313" y="2638"/>
                              <a:ext cx="0" cy="13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12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7542" y="4484"/>
                              <a:ext cx="89" cy="5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3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5375"/>
                              <a:ext cx="45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C53F8" w:rsidRDefault="0086050F" w:rsidP="00EB6B84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8C53F8"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LD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114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5654"/>
                              <a:ext cx="45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C53F8" w:rsidRDefault="0086050F" w:rsidP="00EB6B84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8C53F8"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LD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115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86" y="3311"/>
                              <a:ext cx="0" cy="2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16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82" y="4991"/>
                              <a:ext cx="504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7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73" y="4995"/>
                              <a:ext cx="130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014DB7" w:rsidRDefault="0086050F" w:rsidP="00EB6B8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118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3044"/>
                              <a:ext cx="45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E1F2E" w:rsidRDefault="0086050F" w:rsidP="00EB6B84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A&gt;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119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1" y="4762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0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15" y="4761"/>
                              <a:ext cx="118" cy="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1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60" y="4769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2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4762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3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9116" y="4762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4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3" y="4769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5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0" y="5531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6" name="Rectangl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3" y="5711"/>
                              <a:ext cx="72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7" name="Rectangle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89" y="5475"/>
                              <a:ext cx="71" cy="1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0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3" y="5505"/>
                              <a:ext cx="71" cy="1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1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7" y="5711"/>
                              <a:ext cx="71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2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4" y="3134"/>
                              <a:ext cx="646" cy="3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3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50" y="4061"/>
                              <a:ext cx="190" cy="10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050F" w:rsidRPr="008C53F8" w:rsidRDefault="0086050F" w:rsidP="00EB6B84">
                                <w:pPr>
                                  <w:rPr>
                                    <w:rFonts w:ascii="楷体" w:eastAsia="楷体" w:hAnsi="楷体"/>
                                    <w:sz w:val="18"/>
                                    <w:szCs w:val="18"/>
                                  </w:rPr>
                                </w:pPr>
                                <w:r w:rsidRPr="008C53F8">
                                  <w:rPr>
                                    <w:rFonts w:ascii="楷体" w:eastAsia="楷体" w:hAnsi="楷体" w:hint="eastAsia"/>
                                    <w:sz w:val="18"/>
                                    <w:szCs w:val="18"/>
                                  </w:rPr>
                                  <w:t>控制器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016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997527" y="754084"/>
                            <a:ext cx="28575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Pr="008E1F2E" w:rsidRDefault="0086050F" w:rsidP="00EB6B84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16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466603" y="748146"/>
                            <a:ext cx="18923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6050F" w:rsidRPr="008E1F2E" w:rsidRDefault="0086050F" w:rsidP="00EB6B84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0166" o:spid="_x0000_s1208" style="position:absolute;left:0;text-align:left;margin-left:242.95pt;margin-top:2.55pt;width:202.35pt;height:173.45pt;z-index:251966464;mso-width-relative:margin;mso-height-relative:margin" coordsize="22917,20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">
                <v:group id="组合 8" o:spid="_x0000_s1209" style="position:absolute;width:22917;height:20427" coordorigin="5994,3044" coordsize="3609,3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type id="_x0000_t68" coordsize="21600,21600" o:spt="68" adj="5400,5400" path="m0@0l@1@0@1,21600@2,21600@2@0,21600@0,10800,xe">
                    <v:stroke joinstyle="miter"/>
                    <v:formulas>
                      <v:f eqn="val #0"/>
                      <v:f eqn="val #1"/>
                      <v:f eqn="sum 21600 0 #1"/>
                      <v:f eqn="prod #0 #1 10800"/>
                      <v:f eqn="sum #0 0 @3"/>
                    </v:formulas>
                    <v:path o:connecttype="custom" o:connectlocs="10800,0;0,@0;10800,21600;21600,@0" o:connectangles="270,180,90,0" textboxrect="@1,@4,@2,21600"/>
                    <v:handles>
                      <v:h position="#1,#0" xrange="0,10800" yrange="0,21600"/>
                    </v:handles>
                  </v:shapetype>
                  <v:shape id="AutoShape 29" o:spid="_x0000_s1210" type="#_x0000_t68" style="position:absolute;left:8278;top:3943;width:152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">
                    <v:textbox style="layout-flow:vertical-ideographic"/>
                  </v:shape>
                  <v:shape id="AutoShape 30" o:spid="_x0000_s1211" type="#_x0000_t68" style="position:absolute;left:7500;top:3929;width:152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">
                    <v:textbox style="layout-flow:vertical-ideographic"/>
                  </v:shape>
                  <v:rect id="Rectangle 31" o:spid="_x0000_s1212" style="position:absolute;left:7326;top:5006;width:504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" strokeweight="1pt"/>
                  <v:rect id="Rectangle 32" o:spid="_x0000_s1213" style="position:absolute;left:8870;top:5002;width:513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" strokeweight="1pt"/>
                  <v:shape id="AutoShape 33" o:spid="_x0000_s1214" style="position:absolute;left:7282;top:3515;width:1410;height:41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" path="m,l5400,21600r10800,l21600,,,xe" strokeweight="1pt">
                    <v:stroke joinstyle="miter"/>
                    <v:path o:connecttype="custom" o:connectlocs="1234,206;705,411;176,206;705,0" o:connectangles="0,0,0,0" textboxrect="4504,4520,17096,17080"/>
                  </v:shape>
                  <v:line id="Line 34" o:spid="_x0000_s1215" style="position:absolute;flip:x;visibility:visible;mso-wrap-style:square" from="8403,4467" to="8403,4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<v:line id="Line 35" o:spid="_x0000_s1216" style="position:absolute;flip:x;visibility:visible;mso-wrap-style:square" from="8326,4450" to="8326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v:shape id="AutoShape 36" o:spid="_x0000_s1217" type="#_x0000_t5" style="position:absolute;left:7440;top:4226;width:290;height: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" strokeweight="1pt"/>
                  <v:rect id="Rectangle 37" o:spid="_x0000_s1218" style="position:absolute;left:8139;top:5390;width:239;height: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"/>
                  <v:rect id="Rectangle 38" o:spid="_x0000_s1219" style="position:absolute;left:7911;top:5565;width:388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"/>
                  <v:line id="Line 39" o:spid="_x0000_s1220" style="position:absolute;rotation:90;flip:y;visibility:visible;mso-wrap-style:square" from="8081,4129" to="8085,4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">
                    <v:stroke startarrow="block" startarrowwidth="narrow"/>
                  </v:line>
                  <v:line id="Line 40" o:spid="_x0000_s1221" style="position:absolute;flip:y;visibility:visible;mso-wrap-style:square" from="7860,4334" to="7860,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"/>
                  <v:line id="Line 41" o:spid="_x0000_s1222" style="position:absolute;visibility:visible;mso-wrap-style:square" from="7440,5375" to="7440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">
                    <v:stroke startarrow="block" startarrowwidth="narrow"/>
                  </v:line>
                  <v:line id="Line 42" o:spid="_x0000_s1223" style="position:absolute;rotation:90;flip:y;visibility:visible;mso-wrap-style:square" from="7411,4819" to="7414,6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">
                    <v:stroke startarrowwidth="narrow"/>
                  </v:line>
                  <v:line id="Line 43" o:spid="_x0000_s1224" style="position:absolute;rotation:90;flip:y;visibility:visible;mso-wrap-style:square" from="7805,4685" to="782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">
                    <v:stroke startarrowwidth="narrow"/>
                  </v:line>
                  <v:shape id="Text Box 44" o:spid="_x0000_s1225" type="#_x0000_t202" style="position:absolute;left:7500;top:5021;width:13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" filled="f" stroked="f">
                    <v:textbox inset="0,0,0,0">
                      <w:txbxContent>
                        <w:p w:rsidR="0086050F" w:rsidRPr="00014DB7" w:rsidRDefault="0086050F" w:rsidP="00EB6B8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14DB7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5" o:spid="_x0000_s1226" type="#_x0000_t202" style="position:absolute;left:9040;top:5021;width:13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<v:textbox inset="0,0,0,0">
                      <w:txbxContent>
                        <w:p w:rsidR="0086050F" w:rsidRPr="00014DB7" w:rsidRDefault="0086050F" w:rsidP="00EB6B8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6" o:spid="_x0000_s1227" type="#_x0000_t202" style="position:absolute;left:7698;top:3602;width:58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PKE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ABnPKExQAAANwAAAAP&#10;AAAAAAAAAAAAAAAAAAcCAABkcnMvZG93bnJldi54bWxQSwUGAAAAAAMAAwC3AAAA+QIAAAAA&#10;" filled="f" stroked="f">
                    <v:textbox inset="0,0,0,0">
                      <w:txbxContent>
                        <w:p w:rsidR="0086050F" w:rsidRPr="00266FE5" w:rsidRDefault="0086050F" w:rsidP="00EB6B84">
                          <w:pPr>
                            <w:rPr>
                              <w:rFonts w:ascii="华文楷体" w:eastAsia="华文楷体" w:hAnsi="华文楷体"/>
                              <w:sz w:val="18"/>
                              <w:szCs w:val="18"/>
                            </w:rPr>
                          </w:pPr>
                          <w:r w:rsidRPr="00266FE5">
                            <w:rPr>
                              <w:rFonts w:ascii="华文楷体" w:eastAsia="华文楷体" w:hAnsi="华文楷体" w:hint="eastAsia"/>
                              <w:sz w:val="18"/>
                              <w:szCs w:val="18"/>
                            </w:rPr>
                            <w:t>比较器</w:t>
                          </w:r>
                        </w:p>
                      </w:txbxContent>
                    </v:textbox>
                  </v:shape>
                  <v:rect id="Rectangle 47" o:spid="_x0000_s1228" style="position:absolute;left:6972;top:3602;width:72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" stroked="f"/>
                  <v:rect id="Rectangle 48" o:spid="_x0000_s1229" style="position:absolute;left:7563;top:3611;width:52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" stroked="f"/>
                  <v:rect id="Rectangle 49" o:spid="_x0000_s1230" style="position:absolute;left:7644;top:5531;width:53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" stroked="f"/>
                  <v:rect id="Rectangle 50" o:spid="_x0000_s1231" style="position:absolute;left:8426;top:5551;width:6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" stroked="f"/>
                  <v:rect id="Rectangle 51" o:spid="_x0000_s1232" style="position:absolute;left:9217;top:5560;width:6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" stroked="f"/>
                  <v:rect id="Rectangle 52" o:spid="_x0000_s1233" style="position:absolute;left:9539;top:5557;width:64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" stroked="f"/>
                  <v:rect id="Rectangle 53" o:spid="_x0000_s1234" style="position:absolute;left:8328;top:4718;width:7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" stroked="f"/>
                  <v:rect id="Rectangle 54" o:spid="_x0000_s1235" style="position:absolute;left:8692;top:4750;width:60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" stroked="f"/>
                  <v:rect id="Rectangle 55" o:spid="_x0000_s1236" style="position:absolute;left:8224;top:5520;width:60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" stroked="f"/>
                  <v:rect id="Rectangle 56" o:spid="_x0000_s1237" style="position:absolute;left:8060;top:3785;width:2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" stroked="f"/>
                  <v:rect id="Rectangle 57" o:spid="_x0000_s1238" style="position:absolute;left:8688;top:4750;width:79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" stroked="f"/>
                  <v:rect id="Rectangle 58" o:spid="_x0000_s1239" style="position:absolute;left:7622;top:4769;width:66;height: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" stroked="f"/>
                  <v:shape id="Text Box 59" o:spid="_x0000_s1240" type="#_x0000_t202" style="position:absolute;left:6764;top:4061;width:45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" filled="f" stroked="f">
                    <v:textbox inset="0,0,0,0">
                      <w:txbxContent>
                        <w:p w:rsidR="0086050F" w:rsidRPr="008E1F2E" w:rsidRDefault="0086050F" w:rsidP="00EB6B84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8E1F2E">
                            <w:rPr>
                              <w:rFonts w:hint="eastAsia"/>
                              <w:sz w:val="15"/>
                              <w:szCs w:val="15"/>
                            </w:rPr>
                            <w:t>CAP</w:t>
                          </w:r>
                        </w:p>
                      </w:txbxContent>
                    </v:textbox>
                  </v:shape>
                  <v:shape id="Text Box 60" o:spid="_x0000_s1241" type="#_x0000_t202" style="position:absolute;left:6764;top:5921;width:45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" filled="f" stroked="f">
                    <v:textbox inset="0,0,0,0">
                      <w:txbxContent>
                        <w:p w:rsidR="0086050F" w:rsidRPr="008C53F8" w:rsidRDefault="0086050F" w:rsidP="00EB6B84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8C53F8">
                            <w:rPr>
                              <w:rFonts w:hint="eastAsia"/>
                              <w:sz w:val="15"/>
                              <w:szCs w:val="15"/>
                            </w:rPr>
                            <w:t>LD</w:t>
                          </w: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62" o:spid="_x0000_s1242" style="position:absolute;rotation:90;flip:y;visibility:visible;mso-wrap-style:square" from="6895,3772" to="6903,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">
                    <v:stroke startarrow="block" startarrowwidth="narrow"/>
                  </v:line>
                  <v:line id="Line 63" o:spid="_x0000_s1243" style="position:absolute;rotation:90;visibility:visible;mso-wrap-style:square" from="7537,4239" to="7537,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">
                    <v:stroke startarrowwidth="narrow"/>
                  </v:line>
                  <v:line id="Line 64" o:spid="_x0000_s1244" style="position:absolute;visibility:visible;mso-wrap-style:square" from="8512,5369" to="8512,5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">
                    <v:stroke startarrow="block" startarrowwidth="narrow"/>
                  </v:line>
                  <v:line id="Line 65" o:spid="_x0000_s1245" style="position:absolute;visibility:visible;mso-wrap-style:square" from="9258,5345" to="9258,6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">
                    <v:stroke startarrow="block" startarrowwidth="narrow"/>
                  </v:line>
                  <v:line id="Line 66" o:spid="_x0000_s1246" style="position:absolute;flip:x y;visibility:visible;mso-wrap-style:square" from="7217,4352" to="7217,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"/>
                  <v:rect id="Rectangle 67" o:spid="_x0000_s1247" style="position:absolute;left:7626;top:4749;width:353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"/>
                  <v:rect id="Rectangle 68" o:spid="_x0000_s1248" style="position:absolute;left:7550;top:5123;width:808;height: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"/>
                  <v:rect id="Rectangle 69" o:spid="_x0000_s1249" style="position:absolute;left:7722;top:5700;width:1816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"/>
                  <v:rect id="Rectangle 70" o:spid="_x0000_s1250" style="position:absolute;left:7475;top:5534;width:432;height:7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"/>
                  <v:rect id="Rectangle 71" o:spid="_x0000_s1251" style="position:absolute;left:8688;top:5540;width:393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"/>
                  <v:rect id="Rectangle 72" o:spid="_x0000_s1252" style="position:absolute;left:8403;top:4743;width:309;height: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"/>
                  <v:rect id="Rectangle 73" o:spid="_x0000_s1253" style="position:absolute;left:8322;top:5109;width:808;height: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"/>
                  <v:rect id="Rectangle 74" o:spid="_x0000_s1254" style="position:absolute;left:9089;top:4746;width:454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"/>
                  <v:rect id="Rectangle 75" o:spid="_x0000_s1255" style="position:absolute;left:8982;top:5222;width:1040;height: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"/>
                  <v:shape id="AutoShape 76" o:spid="_x0000_s1256" type="#_x0000_t5" style="position:absolute;left:8200;top:4229;width:291;height: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" strokeweight="1pt"/>
                  <v:rect id="Rectangle 77" o:spid="_x0000_s1257" style="position:absolute;left:9006;top:4835;width:248;height:8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"/>
                  <v:line id="Line 78" o:spid="_x0000_s1258" style="position:absolute;rotation:90;flip:y;visibility:visible;mso-wrap-style:square" from="6882,5096" to="6885,6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">
                    <v:stroke startarrowwidth="narrow"/>
                  </v:line>
                  <v:rect id="Rectangle 79" o:spid="_x0000_s1259" style="position:absolute;left:8935;top:5424;width:204;height:7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"/>
                  <v:line id="Line 80" o:spid="_x0000_s1260" style="position:absolute;rotation:90;flip:x;visibility:visible;mso-wrap-style:square" from="7313,2638" to="7313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">
                    <v:stroke startarrow="block" startarrowwidth="narrow"/>
                  </v:line>
                  <v:rect id="Rectangle 81" o:spid="_x0000_s1261" style="position:absolute;left:7542;top:4484;width:89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"/>
                  <v:shape id="Text Box 82" o:spid="_x0000_s1262" type="#_x0000_t202" style="position:absolute;left:6764;top:5375;width:45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" filled="f" stroked="f">
                    <v:textbox inset="0,0,0,0">
                      <w:txbxContent>
                        <w:p w:rsidR="0086050F" w:rsidRPr="008C53F8" w:rsidRDefault="0086050F" w:rsidP="00EB6B84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8C53F8">
                            <w:rPr>
                              <w:rFonts w:hint="eastAsia"/>
                              <w:sz w:val="15"/>
                              <w:szCs w:val="15"/>
                            </w:rPr>
                            <w:t>LDA</w:t>
                          </w:r>
                        </w:p>
                      </w:txbxContent>
                    </v:textbox>
                  </v:shape>
                  <v:shape id="Text Box 83" o:spid="_x0000_s1263" type="#_x0000_t202" style="position:absolute;left:6764;top:5654;width:45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" filled="f" stroked="f">
                    <v:textbox inset="0,0,0,0">
                      <w:txbxContent>
                        <w:p w:rsidR="0086050F" w:rsidRPr="008C53F8" w:rsidRDefault="0086050F" w:rsidP="00EB6B84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8C53F8">
                            <w:rPr>
                              <w:rFonts w:hint="eastAsia"/>
                              <w:sz w:val="15"/>
                              <w:szCs w:val="15"/>
                            </w:rPr>
                            <w:t>LD</w:t>
                          </w: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84" o:spid="_x0000_s1264" type="#_x0000_t32" style="position:absolute;left:7986;top:3311;width:0;height:2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"/>
                  <v:rect id="Rectangle 85" o:spid="_x0000_s1265" style="position:absolute;left:8082;top:4991;width:504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" strokeweight="1pt"/>
                  <v:shape id="Text Box 86" o:spid="_x0000_s1266" type="#_x0000_t202" style="position:absolute;left:8273;top:4995;width:130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" filled="f" stroked="f">
                    <v:textbox inset="0,0,0,0">
                      <w:txbxContent>
                        <w:p w:rsidR="0086050F" w:rsidRPr="00014DB7" w:rsidRDefault="0086050F" w:rsidP="00EB6B8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87" o:spid="_x0000_s1267" type="#_x0000_t202" style="position:absolute;left:6764;top:3044;width:45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" filled="f" stroked="f">
                    <v:textbox inset="0,0,0,0">
                      <w:txbxContent>
                        <w:p w:rsidR="0086050F" w:rsidRPr="008E1F2E" w:rsidRDefault="0086050F" w:rsidP="00EB6B84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A&gt;B</w:t>
                          </w:r>
                        </w:p>
                      </w:txbxContent>
                    </v:textbox>
                  </v:shape>
                  <v:rect id="Rectangle 88" o:spid="_x0000_s1268" style="position:absolute;left:8351;top:4762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" stroked="f"/>
                  <v:rect id="Rectangle 89" o:spid="_x0000_s1269" style="position:absolute;left:7615;top:4761;width:118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" stroked="f"/>
                  <v:rect id="Rectangle 90" o:spid="_x0000_s1270" style="position:absolute;left:7860;top:4769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" stroked="f"/>
                  <v:rect id="Rectangle 91" o:spid="_x0000_s1271" style="position:absolute;left:8640;top:4762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" stroked="f"/>
                  <v:rect id="Rectangle 92" o:spid="_x0000_s1272" style="position:absolute;left:9116;top:4762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" stroked="f"/>
                  <v:rect id="Rectangle 93" o:spid="_x0000_s1273" style="position:absolute;left:9383;top:4769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" stroked="f"/>
                  <v:rect id="Rectangle 94" o:spid="_x0000_s1274" style="position:absolute;left:9000;top:5531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" stroked="f"/>
                  <v:rect id="Rectangle 95" o:spid="_x0000_s1275" style="position:absolute;left:9383;top:5711;width:72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" stroked="f"/>
                  <v:rect id="Rectangle 96" o:spid="_x0000_s1276" style="position:absolute;left:8689;top:5475;width:71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" stroked="f"/>
                  <v:rect id="Rectangle 97" o:spid="_x0000_s1277" style="position:absolute;left:7923;top:5505;width:71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" stroked="f"/>
                  <v:rect id="Rectangle 98" o:spid="_x0000_s1278" style="position:absolute;left:7687;top:5711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" stroked="f"/>
                  <v:rect id="Rectangle 99" o:spid="_x0000_s1279" style="position:absolute;left:5994;top:3134;width:646;height:3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"/>
                  <v:shape id="Text Box 100" o:spid="_x0000_s1280" type="#_x0000_t202" style="position:absolute;left:6250;top:4061;width:190;height:1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" filled="f" stroked="f">
                    <v:textbox inset="0,0,0,0">
                      <w:txbxContent>
                        <w:p w:rsidR="0086050F" w:rsidRPr="008C53F8" w:rsidRDefault="0086050F" w:rsidP="00EB6B84">
                          <w:pPr>
                            <w:rPr>
                              <w:rFonts w:ascii="楷体" w:eastAsia="楷体" w:hAnsi="楷体"/>
                              <w:sz w:val="18"/>
                              <w:szCs w:val="18"/>
                            </w:rPr>
                          </w:pPr>
                          <w:r w:rsidRPr="008C53F8">
                            <w:rPr>
                              <w:rFonts w:ascii="楷体" w:eastAsia="楷体" w:hAnsi="楷体" w:hint="eastAsia"/>
                              <w:sz w:val="18"/>
                              <w:szCs w:val="18"/>
                            </w:rPr>
                            <w:t>控制器</w:t>
                          </w:r>
                        </w:p>
                      </w:txbxContent>
                    </v:textbox>
                  </v:shape>
                </v:group>
                <v:shape id="Text Box 87" o:spid="_x0000_s1281" type="#_x0000_t202" style="position:absolute;left:9975;top:7540;width:2857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" filled="f" stroked="f">
                  <v:textbox inset="0,0,0,0">
                    <w:txbxContent>
                      <w:p w:rsidR="0086050F" w:rsidRPr="008E1F2E" w:rsidRDefault="0086050F" w:rsidP="00EB6B84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</w:t>
                        </w:r>
                      </w:p>
                    </w:txbxContent>
                  </v:textbox>
                </v:shape>
                <v:shape id="Text Box 87" o:spid="_x0000_s1282" type="#_x0000_t202" style="position:absolute;left:14666;top:7481;width:1892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" filled="f" stroked="f">
                  <v:textbox inset="0,0,0,0">
                    <w:txbxContent>
                      <w:p w:rsidR="0086050F" w:rsidRPr="008E1F2E" w:rsidRDefault="0086050F" w:rsidP="00EB6B84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64D46">
        <w:rPr>
          <w:rFonts w:hint="eastAsia"/>
        </w:rPr>
        <w:t>1.</w:t>
      </w:r>
      <w:r>
        <w:rPr>
          <w:rFonts w:hint="eastAsia"/>
        </w:rPr>
        <w:t xml:space="preserve"> </w:t>
      </w:r>
      <w:r w:rsidR="00664D46">
        <w:rPr>
          <w:rFonts w:hint="eastAsia"/>
        </w:rPr>
        <w:t>门</w:t>
      </w:r>
      <w:r w:rsidR="00664D46">
        <w:rPr>
          <w:rFonts w:hint="eastAsia"/>
        </w:rPr>
        <w:t>1</w:t>
      </w:r>
      <w:r w:rsidR="00664D46">
        <w:rPr>
          <w:rFonts w:hint="eastAsia"/>
        </w:rPr>
        <w:t>、</w:t>
      </w:r>
      <w:r w:rsidR="00664D46">
        <w:rPr>
          <w:rFonts w:hint="eastAsia"/>
        </w:rPr>
        <w:t>2</w:t>
      </w:r>
      <w:r w:rsidR="00664D46">
        <w:rPr>
          <w:rFonts w:hint="eastAsia"/>
        </w:rPr>
        <w:t>为何种门？</w:t>
      </w:r>
    </w:p>
    <w:p w:rsidR="00664D46" w:rsidRDefault="00CD4BC2" w:rsidP="00EB6B84">
      <w:r>
        <w:rPr>
          <w:rFonts w:hint="eastAsia"/>
        </w:rPr>
        <w:t>2</w:t>
      </w:r>
      <w:r w:rsidR="00664D46">
        <w:rPr>
          <w:rFonts w:hint="eastAsia"/>
        </w:rPr>
        <w:t>.</w:t>
      </w:r>
      <w:r w:rsidR="00EB6B84">
        <w:rPr>
          <w:rFonts w:hint="eastAsia"/>
        </w:rPr>
        <w:t xml:space="preserve"> </w:t>
      </w:r>
      <w:r w:rsidR="00A84CF9">
        <w:rPr>
          <w:rFonts w:hint="eastAsia"/>
          <w:color w:val="000000"/>
        </w:rPr>
        <w:t>根据数据通路，设计控制器的</w:t>
      </w:r>
      <w:r w:rsidR="00EB6B84" w:rsidRPr="00D1732C">
        <w:rPr>
          <w:rFonts w:hint="eastAsia"/>
          <w:color w:val="000000"/>
        </w:rPr>
        <w:t>ASM</w:t>
      </w:r>
      <w:r w:rsidR="00EB6B84" w:rsidRPr="00D1732C">
        <w:rPr>
          <w:rFonts w:hint="eastAsia"/>
          <w:color w:val="000000"/>
        </w:rPr>
        <w:t>图</w:t>
      </w:r>
      <w:r w:rsidR="00664D46">
        <w:rPr>
          <w:rFonts w:hint="eastAsia"/>
        </w:rPr>
        <w:t>；</w:t>
      </w:r>
    </w:p>
    <w:p w:rsidR="00CD4BC2" w:rsidRDefault="00CD4BC2" w:rsidP="00EB6B84">
      <w:r>
        <w:rPr>
          <w:rFonts w:hint="eastAsia"/>
        </w:rPr>
        <w:t xml:space="preserve">3. </w:t>
      </w:r>
      <w:r>
        <w:rPr>
          <w:rFonts w:hint="eastAsia"/>
        </w:rPr>
        <w:t>写出控制命令的表达式</w:t>
      </w:r>
    </w:p>
    <w:p w:rsidR="00E43DAE" w:rsidRDefault="00CD4BC2" w:rsidP="00664D46">
      <w:pPr>
        <w:rPr>
          <w:color w:val="000000"/>
          <w:szCs w:val="21"/>
        </w:rPr>
      </w:pPr>
      <w:r>
        <w:rPr>
          <w:rFonts w:hint="eastAsia"/>
        </w:rPr>
        <w:t>4</w:t>
      </w:r>
      <w:r w:rsidR="00664D46">
        <w:rPr>
          <w:rFonts w:hint="eastAsia"/>
        </w:rPr>
        <w:t>.</w:t>
      </w:r>
      <w:r w:rsidR="00EB6B84">
        <w:rPr>
          <w:rFonts w:hint="eastAsia"/>
          <w:color w:val="000000"/>
          <w:szCs w:val="21"/>
        </w:rPr>
        <w:t xml:space="preserve"> </w:t>
      </w:r>
      <w:r w:rsidR="00EB6B84">
        <w:rPr>
          <w:rFonts w:hint="eastAsia"/>
          <w:color w:val="000000"/>
          <w:szCs w:val="21"/>
        </w:rPr>
        <w:t>用</w:t>
      </w:r>
      <w:r w:rsidR="00EB6B84">
        <w:rPr>
          <w:rFonts w:hint="eastAsia"/>
          <w:color w:val="000000"/>
          <w:szCs w:val="21"/>
        </w:rPr>
        <w:t>D</w:t>
      </w:r>
      <w:r w:rsidR="00EB6B84">
        <w:rPr>
          <w:rFonts w:hint="eastAsia"/>
          <w:color w:val="000000"/>
          <w:szCs w:val="21"/>
        </w:rPr>
        <w:t>触发器</w:t>
      </w:r>
      <w:r w:rsidR="00A84CF9">
        <w:rPr>
          <w:rFonts w:hint="eastAsia"/>
          <w:color w:val="000000"/>
          <w:szCs w:val="21"/>
        </w:rPr>
        <w:t>实现</w:t>
      </w:r>
      <w:r w:rsidR="00EB6B84">
        <w:rPr>
          <w:rFonts w:hint="eastAsia"/>
          <w:color w:val="000000"/>
          <w:szCs w:val="21"/>
        </w:rPr>
        <w:t>计数型控制器</w:t>
      </w:r>
      <w:r w:rsidR="00E43DAE">
        <w:rPr>
          <w:rFonts w:hint="eastAsia"/>
          <w:color w:val="000000"/>
          <w:szCs w:val="21"/>
        </w:rPr>
        <w:t>。</w:t>
      </w:r>
    </w:p>
    <w:p w:rsidR="007A4F2B" w:rsidRPr="00EB6B84" w:rsidRDefault="00E43DAE" w:rsidP="00664D4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只需写出激励信号表达式，不用画电路图）</w:t>
      </w:r>
    </w:p>
    <w:p w:rsidR="00EB6B84" w:rsidRDefault="00EB6B84" w:rsidP="00EB6B84">
      <w:pPr>
        <w:ind w:leftChars="-19" w:left="-4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</w:p>
    <w:p w:rsidR="007A4F2B" w:rsidRDefault="007A4F2B" w:rsidP="00664D46"/>
    <w:p w:rsidR="007A4F2B" w:rsidRDefault="007A4F2B" w:rsidP="00664D46"/>
    <w:p w:rsidR="007A4F2B" w:rsidRDefault="007A4F2B" w:rsidP="00664D46"/>
    <w:p w:rsidR="00BA07E6" w:rsidRDefault="00BA07E6" w:rsidP="00BA07E6">
      <w:pPr>
        <w:ind w:leftChars="-19" w:left="-40"/>
        <w:rPr>
          <w:color w:val="000000"/>
          <w:szCs w:val="21"/>
        </w:rPr>
      </w:pPr>
    </w:p>
    <w:p w:rsidR="00BA07E6" w:rsidRDefault="00BA07E6" w:rsidP="00BA07E6"/>
    <w:p w:rsidR="00855471" w:rsidRDefault="00855471" w:rsidP="00CA5FB0"/>
    <w:p w:rsidR="00855471" w:rsidRDefault="00855471" w:rsidP="00CA5FB0"/>
    <w:p w:rsidR="00190672" w:rsidRPr="00D31DA8" w:rsidRDefault="00190672" w:rsidP="00177040">
      <w:pPr>
        <w:ind w:leftChars="-19" w:left="-40"/>
        <w:rPr>
          <w:color w:val="000000"/>
          <w:szCs w:val="21"/>
        </w:rPr>
      </w:pPr>
    </w:p>
    <w:sectPr w:rsidR="00190672" w:rsidRPr="00D31DA8" w:rsidSect="0037668F">
      <w:footerReference w:type="even" r:id="rId31"/>
      <w:footerReference w:type="default" r:id="rId32"/>
      <w:pgSz w:w="9979" w:h="14175" w:code="34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3882" w:rsidRDefault="00873882">
      <w:r>
        <w:separator/>
      </w:r>
    </w:p>
  </w:endnote>
  <w:endnote w:type="continuationSeparator" w:id="0">
    <w:p w:rsidR="00873882" w:rsidRDefault="00873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050F" w:rsidRDefault="0086050F" w:rsidP="002062DC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6050F" w:rsidRDefault="0086050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050F" w:rsidRDefault="0086050F" w:rsidP="002062DC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C92370">
      <w:rPr>
        <w:rStyle w:val="a8"/>
        <w:noProof/>
      </w:rPr>
      <w:t>5</w:t>
    </w:r>
    <w:r>
      <w:rPr>
        <w:rStyle w:val="a8"/>
      </w:rPr>
      <w:fldChar w:fldCharType="end"/>
    </w:r>
  </w:p>
  <w:p w:rsidR="0086050F" w:rsidRDefault="0086050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3882" w:rsidRDefault="00873882">
      <w:r>
        <w:separator/>
      </w:r>
    </w:p>
  </w:footnote>
  <w:footnote w:type="continuationSeparator" w:id="0">
    <w:p w:rsidR="00873882" w:rsidRDefault="008738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C1E48"/>
    <w:multiLevelType w:val="hybridMultilevel"/>
    <w:tmpl w:val="4DA40BA8"/>
    <w:lvl w:ilvl="0" w:tplc="3D50B69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E03BD3"/>
    <w:multiLevelType w:val="hybridMultilevel"/>
    <w:tmpl w:val="9D2286AC"/>
    <w:lvl w:ilvl="0" w:tplc="3738D5C6">
      <w:start w:val="1"/>
      <w:numFmt w:val="decimal"/>
      <w:lvlText w:val="%1、"/>
      <w:lvlJc w:val="left"/>
      <w:pPr>
        <w:ind w:left="7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20" w:hanging="420"/>
      </w:pPr>
    </w:lvl>
    <w:lvl w:ilvl="2" w:tplc="0409001B" w:tentative="1">
      <w:start w:val="1"/>
      <w:numFmt w:val="lowerRoman"/>
      <w:lvlText w:val="%3."/>
      <w:lvlJc w:val="right"/>
      <w:pPr>
        <w:ind w:left="1640" w:hanging="420"/>
      </w:pPr>
    </w:lvl>
    <w:lvl w:ilvl="3" w:tplc="0409000F" w:tentative="1">
      <w:start w:val="1"/>
      <w:numFmt w:val="decimal"/>
      <w:lvlText w:val="%4."/>
      <w:lvlJc w:val="left"/>
      <w:pPr>
        <w:ind w:left="2060" w:hanging="420"/>
      </w:pPr>
    </w:lvl>
    <w:lvl w:ilvl="4" w:tplc="04090019" w:tentative="1">
      <w:start w:val="1"/>
      <w:numFmt w:val="lowerLetter"/>
      <w:lvlText w:val="%5)"/>
      <w:lvlJc w:val="left"/>
      <w:pPr>
        <w:ind w:left="2480" w:hanging="420"/>
      </w:pPr>
    </w:lvl>
    <w:lvl w:ilvl="5" w:tplc="0409001B" w:tentative="1">
      <w:start w:val="1"/>
      <w:numFmt w:val="lowerRoman"/>
      <w:lvlText w:val="%6."/>
      <w:lvlJc w:val="right"/>
      <w:pPr>
        <w:ind w:left="2900" w:hanging="420"/>
      </w:pPr>
    </w:lvl>
    <w:lvl w:ilvl="6" w:tplc="0409000F" w:tentative="1">
      <w:start w:val="1"/>
      <w:numFmt w:val="decimal"/>
      <w:lvlText w:val="%7."/>
      <w:lvlJc w:val="left"/>
      <w:pPr>
        <w:ind w:left="3320" w:hanging="420"/>
      </w:pPr>
    </w:lvl>
    <w:lvl w:ilvl="7" w:tplc="04090019" w:tentative="1">
      <w:start w:val="1"/>
      <w:numFmt w:val="lowerLetter"/>
      <w:lvlText w:val="%8)"/>
      <w:lvlJc w:val="left"/>
      <w:pPr>
        <w:ind w:left="3740" w:hanging="420"/>
      </w:pPr>
    </w:lvl>
    <w:lvl w:ilvl="8" w:tplc="0409001B" w:tentative="1">
      <w:start w:val="1"/>
      <w:numFmt w:val="lowerRoman"/>
      <w:lvlText w:val="%9."/>
      <w:lvlJc w:val="right"/>
      <w:pPr>
        <w:ind w:left="4160" w:hanging="420"/>
      </w:pPr>
    </w:lvl>
  </w:abstractNum>
  <w:abstractNum w:abstractNumId="2" w15:restartNumberingAfterBreak="0">
    <w:nsid w:val="14E431E4"/>
    <w:multiLevelType w:val="hybridMultilevel"/>
    <w:tmpl w:val="620C0174"/>
    <w:lvl w:ilvl="0" w:tplc="D38C44E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AA4241"/>
    <w:multiLevelType w:val="hybridMultilevel"/>
    <w:tmpl w:val="C682259C"/>
    <w:lvl w:ilvl="0" w:tplc="2B5AA350">
      <w:start w:val="1"/>
      <w:numFmt w:val="japaneseCounting"/>
      <w:lvlText w:val="%1、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4" w15:restartNumberingAfterBreak="0">
    <w:nsid w:val="1E73537D"/>
    <w:multiLevelType w:val="hybridMultilevel"/>
    <w:tmpl w:val="77042F86"/>
    <w:lvl w:ilvl="0" w:tplc="548256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2E76217D"/>
    <w:multiLevelType w:val="hybridMultilevel"/>
    <w:tmpl w:val="672C5DC0"/>
    <w:lvl w:ilvl="0" w:tplc="9AD68D9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3C66078"/>
    <w:multiLevelType w:val="hybridMultilevel"/>
    <w:tmpl w:val="226622D4"/>
    <w:lvl w:ilvl="0" w:tplc="C07E2A7C">
      <w:start w:val="1"/>
      <w:numFmt w:val="decimal"/>
      <w:lvlText w:val="%1、"/>
      <w:lvlJc w:val="left"/>
      <w:pPr>
        <w:ind w:left="37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59" w:hanging="420"/>
      </w:pPr>
    </w:lvl>
    <w:lvl w:ilvl="2" w:tplc="0409001B" w:tentative="1">
      <w:start w:val="1"/>
      <w:numFmt w:val="lowerRoman"/>
      <w:lvlText w:val="%3."/>
      <w:lvlJc w:val="right"/>
      <w:pPr>
        <w:ind w:left="1279" w:hanging="420"/>
      </w:pPr>
    </w:lvl>
    <w:lvl w:ilvl="3" w:tplc="0409000F" w:tentative="1">
      <w:start w:val="1"/>
      <w:numFmt w:val="decimal"/>
      <w:lvlText w:val="%4."/>
      <w:lvlJc w:val="left"/>
      <w:pPr>
        <w:ind w:left="1699" w:hanging="420"/>
      </w:pPr>
    </w:lvl>
    <w:lvl w:ilvl="4" w:tplc="04090019" w:tentative="1">
      <w:start w:val="1"/>
      <w:numFmt w:val="lowerLetter"/>
      <w:lvlText w:val="%5)"/>
      <w:lvlJc w:val="left"/>
      <w:pPr>
        <w:ind w:left="2119" w:hanging="420"/>
      </w:pPr>
    </w:lvl>
    <w:lvl w:ilvl="5" w:tplc="0409001B" w:tentative="1">
      <w:start w:val="1"/>
      <w:numFmt w:val="lowerRoman"/>
      <w:lvlText w:val="%6."/>
      <w:lvlJc w:val="right"/>
      <w:pPr>
        <w:ind w:left="2539" w:hanging="420"/>
      </w:pPr>
    </w:lvl>
    <w:lvl w:ilvl="6" w:tplc="0409000F" w:tentative="1">
      <w:start w:val="1"/>
      <w:numFmt w:val="decimal"/>
      <w:lvlText w:val="%7."/>
      <w:lvlJc w:val="left"/>
      <w:pPr>
        <w:ind w:left="2959" w:hanging="420"/>
      </w:pPr>
    </w:lvl>
    <w:lvl w:ilvl="7" w:tplc="04090019" w:tentative="1">
      <w:start w:val="1"/>
      <w:numFmt w:val="lowerLetter"/>
      <w:lvlText w:val="%8)"/>
      <w:lvlJc w:val="left"/>
      <w:pPr>
        <w:ind w:left="3379" w:hanging="420"/>
      </w:pPr>
    </w:lvl>
    <w:lvl w:ilvl="8" w:tplc="0409001B" w:tentative="1">
      <w:start w:val="1"/>
      <w:numFmt w:val="lowerRoman"/>
      <w:lvlText w:val="%9."/>
      <w:lvlJc w:val="right"/>
      <w:pPr>
        <w:ind w:left="3799" w:hanging="420"/>
      </w:pPr>
    </w:lvl>
  </w:abstractNum>
  <w:abstractNum w:abstractNumId="7" w15:restartNumberingAfterBreak="0">
    <w:nsid w:val="37200B87"/>
    <w:multiLevelType w:val="hybridMultilevel"/>
    <w:tmpl w:val="B0BCC106"/>
    <w:lvl w:ilvl="0" w:tplc="038C596E">
      <w:start w:val="1"/>
      <w:numFmt w:val="decimal"/>
      <w:lvlText w:val="%1."/>
      <w:lvlJc w:val="left"/>
      <w:pPr>
        <w:ind w:left="540" w:hanging="420"/>
      </w:pPr>
      <w:rPr>
        <w:rFonts w:hint="eastAsia"/>
      </w:rPr>
    </w:lvl>
    <w:lvl w:ilvl="1" w:tplc="80583648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79E705B"/>
    <w:multiLevelType w:val="hybridMultilevel"/>
    <w:tmpl w:val="61185806"/>
    <w:lvl w:ilvl="0" w:tplc="B726B1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CC220AF"/>
    <w:multiLevelType w:val="hybridMultilevel"/>
    <w:tmpl w:val="C682259C"/>
    <w:lvl w:ilvl="0" w:tplc="2B5AA350">
      <w:start w:val="1"/>
      <w:numFmt w:val="japaneseCounting"/>
      <w:lvlText w:val="%1、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10" w15:restartNumberingAfterBreak="0">
    <w:nsid w:val="41E6477B"/>
    <w:multiLevelType w:val="hybridMultilevel"/>
    <w:tmpl w:val="E6AAC6EE"/>
    <w:lvl w:ilvl="0" w:tplc="EBA4B602">
      <w:start w:val="1"/>
      <w:numFmt w:val="upperLetter"/>
      <w:lvlText w:val="%1、"/>
      <w:lvlJc w:val="left"/>
      <w:pPr>
        <w:tabs>
          <w:tab w:val="num" w:pos="805"/>
        </w:tabs>
        <w:ind w:left="8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85"/>
        </w:tabs>
        <w:ind w:left="12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5"/>
        </w:tabs>
        <w:ind w:left="17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25"/>
        </w:tabs>
        <w:ind w:left="21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45"/>
        </w:tabs>
        <w:ind w:left="25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65"/>
        </w:tabs>
        <w:ind w:left="29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85"/>
        </w:tabs>
        <w:ind w:left="33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05"/>
        </w:tabs>
        <w:ind w:left="38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25"/>
        </w:tabs>
        <w:ind w:left="4225" w:hanging="420"/>
      </w:pPr>
    </w:lvl>
  </w:abstractNum>
  <w:abstractNum w:abstractNumId="11" w15:restartNumberingAfterBreak="0">
    <w:nsid w:val="506D3457"/>
    <w:multiLevelType w:val="hybridMultilevel"/>
    <w:tmpl w:val="ED1AA194"/>
    <w:lvl w:ilvl="0" w:tplc="66EC0ACE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28D2FD5"/>
    <w:multiLevelType w:val="hybridMultilevel"/>
    <w:tmpl w:val="7F5A2E8C"/>
    <w:lvl w:ilvl="0" w:tplc="55785E20">
      <w:start w:val="7"/>
      <w:numFmt w:val="japaneseCounting"/>
      <w:lvlText w:val="%1、"/>
      <w:lvlJc w:val="left"/>
      <w:pPr>
        <w:ind w:left="158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2" w:hanging="420"/>
      </w:pPr>
    </w:lvl>
    <w:lvl w:ilvl="2" w:tplc="0409001B" w:tentative="1">
      <w:start w:val="1"/>
      <w:numFmt w:val="lowerRoman"/>
      <w:lvlText w:val="%3."/>
      <w:lvlJc w:val="right"/>
      <w:pPr>
        <w:ind w:left="2122" w:hanging="420"/>
      </w:pPr>
    </w:lvl>
    <w:lvl w:ilvl="3" w:tplc="0409000F" w:tentative="1">
      <w:start w:val="1"/>
      <w:numFmt w:val="decimal"/>
      <w:lvlText w:val="%4."/>
      <w:lvlJc w:val="left"/>
      <w:pPr>
        <w:ind w:left="2542" w:hanging="420"/>
      </w:pPr>
    </w:lvl>
    <w:lvl w:ilvl="4" w:tplc="04090019" w:tentative="1">
      <w:start w:val="1"/>
      <w:numFmt w:val="lowerLetter"/>
      <w:lvlText w:val="%5)"/>
      <w:lvlJc w:val="left"/>
      <w:pPr>
        <w:ind w:left="2962" w:hanging="420"/>
      </w:pPr>
    </w:lvl>
    <w:lvl w:ilvl="5" w:tplc="0409001B" w:tentative="1">
      <w:start w:val="1"/>
      <w:numFmt w:val="lowerRoman"/>
      <w:lvlText w:val="%6."/>
      <w:lvlJc w:val="right"/>
      <w:pPr>
        <w:ind w:left="3382" w:hanging="420"/>
      </w:pPr>
    </w:lvl>
    <w:lvl w:ilvl="6" w:tplc="0409000F" w:tentative="1">
      <w:start w:val="1"/>
      <w:numFmt w:val="decimal"/>
      <w:lvlText w:val="%7."/>
      <w:lvlJc w:val="left"/>
      <w:pPr>
        <w:ind w:left="3802" w:hanging="420"/>
      </w:pPr>
    </w:lvl>
    <w:lvl w:ilvl="7" w:tplc="04090019" w:tentative="1">
      <w:start w:val="1"/>
      <w:numFmt w:val="lowerLetter"/>
      <w:lvlText w:val="%8)"/>
      <w:lvlJc w:val="left"/>
      <w:pPr>
        <w:ind w:left="4222" w:hanging="420"/>
      </w:pPr>
    </w:lvl>
    <w:lvl w:ilvl="8" w:tplc="0409001B" w:tentative="1">
      <w:start w:val="1"/>
      <w:numFmt w:val="lowerRoman"/>
      <w:lvlText w:val="%9."/>
      <w:lvlJc w:val="right"/>
      <w:pPr>
        <w:ind w:left="4642" w:hanging="420"/>
      </w:pPr>
    </w:lvl>
  </w:abstractNum>
  <w:abstractNum w:abstractNumId="13" w15:restartNumberingAfterBreak="0">
    <w:nsid w:val="5E8C5EDE"/>
    <w:multiLevelType w:val="hybridMultilevel"/>
    <w:tmpl w:val="19262DFC"/>
    <w:lvl w:ilvl="0" w:tplc="B7E8CDE4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04F09FF"/>
    <w:multiLevelType w:val="hybridMultilevel"/>
    <w:tmpl w:val="B394A10E"/>
    <w:lvl w:ilvl="0" w:tplc="DE6C5F48">
      <w:start w:val="1"/>
      <w:numFmt w:val="decimal"/>
      <w:lvlText w:val="%1."/>
      <w:lvlJc w:val="left"/>
      <w:pPr>
        <w:ind w:left="3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60" w:hanging="420"/>
      </w:pPr>
    </w:lvl>
    <w:lvl w:ilvl="2" w:tplc="0409001B" w:tentative="1">
      <w:start w:val="1"/>
      <w:numFmt w:val="lowerRoman"/>
      <w:lvlText w:val="%3."/>
      <w:lvlJc w:val="right"/>
      <w:pPr>
        <w:ind w:left="1280" w:hanging="420"/>
      </w:pPr>
    </w:lvl>
    <w:lvl w:ilvl="3" w:tplc="0409000F" w:tentative="1">
      <w:start w:val="1"/>
      <w:numFmt w:val="decimal"/>
      <w:lvlText w:val="%4."/>
      <w:lvlJc w:val="left"/>
      <w:pPr>
        <w:ind w:left="1700" w:hanging="420"/>
      </w:pPr>
    </w:lvl>
    <w:lvl w:ilvl="4" w:tplc="04090019" w:tentative="1">
      <w:start w:val="1"/>
      <w:numFmt w:val="lowerLetter"/>
      <w:lvlText w:val="%5)"/>
      <w:lvlJc w:val="left"/>
      <w:pPr>
        <w:ind w:left="2120" w:hanging="420"/>
      </w:pPr>
    </w:lvl>
    <w:lvl w:ilvl="5" w:tplc="0409001B" w:tentative="1">
      <w:start w:val="1"/>
      <w:numFmt w:val="lowerRoman"/>
      <w:lvlText w:val="%6."/>
      <w:lvlJc w:val="right"/>
      <w:pPr>
        <w:ind w:left="2540" w:hanging="420"/>
      </w:pPr>
    </w:lvl>
    <w:lvl w:ilvl="6" w:tplc="0409000F" w:tentative="1">
      <w:start w:val="1"/>
      <w:numFmt w:val="decimal"/>
      <w:lvlText w:val="%7."/>
      <w:lvlJc w:val="left"/>
      <w:pPr>
        <w:ind w:left="2960" w:hanging="420"/>
      </w:pPr>
    </w:lvl>
    <w:lvl w:ilvl="7" w:tplc="04090019" w:tentative="1">
      <w:start w:val="1"/>
      <w:numFmt w:val="lowerLetter"/>
      <w:lvlText w:val="%8)"/>
      <w:lvlJc w:val="left"/>
      <w:pPr>
        <w:ind w:left="3380" w:hanging="420"/>
      </w:pPr>
    </w:lvl>
    <w:lvl w:ilvl="8" w:tplc="0409001B" w:tentative="1">
      <w:start w:val="1"/>
      <w:numFmt w:val="lowerRoman"/>
      <w:lvlText w:val="%9."/>
      <w:lvlJc w:val="right"/>
      <w:pPr>
        <w:ind w:left="3800" w:hanging="420"/>
      </w:pPr>
    </w:lvl>
  </w:abstractNum>
  <w:abstractNum w:abstractNumId="15" w15:restartNumberingAfterBreak="0">
    <w:nsid w:val="63A3248C"/>
    <w:multiLevelType w:val="hybridMultilevel"/>
    <w:tmpl w:val="85687844"/>
    <w:lvl w:ilvl="0" w:tplc="998C1554">
      <w:start w:val="1"/>
      <w:numFmt w:val="upperLetter"/>
      <w:lvlText w:val="%1、"/>
      <w:lvlJc w:val="left"/>
      <w:pPr>
        <w:tabs>
          <w:tab w:val="num" w:pos="382"/>
        </w:tabs>
        <w:ind w:left="3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62"/>
        </w:tabs>
        <w:ind w:left="8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82"/>
        </w:tabs>
        <w:ind w:left="12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02"/>
        </w:tabs>
        <w:ind w:left="17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22"/>
        </w:tabs>
        <w:ind w:left="21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42"/>
        </w:tabs>
        <w:ind w:left="25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62"/>
        </w:tabs>
        <w:ind w:left="29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82"/>
        </w:tabs>
        <w:ind w:left="33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02"/>
        </w:tabs>
        <w:ind w:left="3802" w:hanging="420"/>
      </w:pPr>
    </w:lvl>
  </w:abstractNum>
  <w:abstractNum w:abstractNumId="16" w15:restartNumberingAfterBreak="0">
    <w:nsid w:val="684D1C54"/>
    <w:multiLevelType w:val="hybridMultilevel"/>
    <w:tmpl w:val="42842588"/>
    <w:lvl w:ilvl="0" w:tplc="F4503394">
      <w:start w:val="1"/>
      <w:numFmt w:val="decimal"/>
      <w:lvlText w:val="%1、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D2A27EE"/>
    <w:multiLevelType w:val="hybridMultilevel"/>
    <w:tmpl w:val="9B9E7F74"/>
    <w:lvl w:ilvl="0" w:tplc="08C489EC">
      <w:start w:val="1"/>
      <w:numFmt w:val="decimal"/>
      <w:lvlText w:val="%1．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8" w15:restartNumberingAfterBreak="0">
    <w:nsid w:val="6FB11BFB"/>
    <w:multiLevelType w:val="hybridMultilevel"/>
    <w:tmpl w:val="DA187F4E"/>
    <w:lvl w:ilvl="0" w:tplc="9F609372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D0A1578">
      <w:start w:val="1"/>
      <w:numFmt w:val="decimal"/>
      <w:lvlText w:val="%2）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3A01D27"/>
    <w:multiLevelType w:val="hybridMultilevel"/>
    <w:tmpl w:val="C576CE68"/>
    <w:lvl w:ilvl="0" w:tplc="8C2620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20"/>
  </w:num>
  <w:num w:numId="2">
    <w:abstractNumId w:val="10"/>
  </w:num>
  <w:num w:numId="3">
    <w:abstractNumId w:val="15"/>
  </w:num>
  <w:num w:numId="4">
    <w:abstractNumId w:val="9"/>
  </w:num>
  <w:num w:numId="5">
    <w:abstractNumId w:val="12"/>
  </w:num>
  <w:num w:numId="6">
    <w:abstractNumId w:val="3"/>
  </w:num>
  <w:num w:numId="7">
    <w:abstractNumId w:val="6"/>
  </w:num>
  <w:num w:numId="8">
    <w:abstractNumId w:val="14"/>
  </w:num>
  <w:num w:numId="9">
    <w:abstractNumId w:val="1"/>
  </w:num>
  <w:num w:numId="10">
    <w:abstractNumId w:val="2"/>
  </w:num>
  <w:num w:numId="11">
    <w:abstractNumId w:val="16"/>
  </w:num>
  <w:num w:numId="12">
    <w:abstractNumId w:val="17"/>
  </w:num>
  <w:num w:numId="13">
    <w:abstractNumId w:val="19"/>
  </w:num>
  <w:num w:numId="14">
    <w:abstractNumId w:val="0"/>
  </w:num>
  <w:num w:numId="15">
    <w:abstractNumId w:val="8"/>
  </w:num>
  <w:num w:numId="16">
    <w:abstractNumId w:val="4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8"/>
  </w:num>
  <w:num w:numId="20">
    <w:abstractNumId w:val="13"/>
  </w:num>
  <w:num w:numId="21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47A"/>
    <w:rsid w:val="00001BBF"/>
    <w:rsid w:val="00002090"/>
    <w:rsid w:val="00002F33"/>
    <w:rsid w:val="000069B6"/>
    <w:rsid w:val="00010C61"/>
    <w:rsid w:val="000118B9"/>
    <w:rsid w:val="00011C24"/>
    <w:rsid w:val="000126C5"/>
    <w:rsid w:val="00013A08"/>
    <w:rsid w:val="00014DB7"/>
    <w:rsid w:val="00015429"/>
    <w:rsid w:val="000160E4"/>
    <w:rsid w:val="00017BBC"/>
    <w:rsid w:val="00021D81"/>
    <w:rsid w:val="00023FC2"/>
    <w:rsid w:val="00024875"/>
    <w:rsid w:val="00030CFD"/>
    <w:rsid w:val="00031E08"/>
    <w:rsid w:val="00031F6A"/>
    <w:rsid w:val="00032D2B"/>
    <w:rsid w:val="000354D3"/>
    <w:rsid w:val="00036B29"/>
    <w:rsid w:val="00036C21"/>
    <w:rsid w:val="00036CD9"/>
    <w:rsid w:val="0003739E"/>
    <w:rsid w:val="000435EF"/>
    <w:rsid w:val="0004587E"/>
    <w:rsid w:val="00046E41"/>
    <w:rsid w:val="00051C5A"/>
    <w:rsid w:val="00055C7D"/>
    <w:rsid w:val="0005781E"/>
    <w:rsid w:val="00057C39"/>
    <w:rsid w:val="00060350"/>
    <w:rsid w:val="00064075"/>
    <w:rsid w:val="00064C21"/>
    <w:rsid w:val="00064FFD"/>
    <w:rsid w:val="00065047"/>
    <w:rsid w:val="000667BB"/>
    <w:rsid w:val="00067382"/>
    <w:rsid w:val="000675E8"/>
    <w:rsid w:val="00073227"/>
    <w:rsid w:val="0007393A"/>
    <w:rsid w:val="000767ED"/>
    <w:rsid w:val="00084E94"/>
    <w:rsid w:val="00085AA2"/>
    <w:rsid w:val="00086C7C"/>
    <w:rsid w:val="00086DC3"/>
    <w:rsid w:val="00090520"/>
    <w:rsid w:val="000905EF"/>
    <w:rsid w:val="00094BA1"/>
    <w:rsid w:val="00095DD1"/>
    <w:rsid w:val="00096E1F"/>
    <w:rsid w:val="000A0066"/>
    <w:rsid w:val="000A281B"/>
    <w:rsid w:val="000A4A3F"/>
    <w:rsid w:val="000A57CA"/>
    <w:rsid w:val="000A5C38"/>
    <w:rsid w:val="000A6687"/>
    <w:rsid w:val="000B1E32"/>
    <w:rsid w:val="000B47E9"/>
    <w:rsid w:val="000B4EDF"/>
    <w:rsid w:val="000B742C"/>
    <w:rsid w:val="000B7ED7"/>
    <w:rsid w:val="000C149A"/>
    <w:rsid w:val="000C160A"/>
    <w:rsid w:val="000C3ABD"/>
    <w:rsid w:val="000C568B"/>
    <w:rsid w:val="000C70A6"/>
    <w:rsid w:val="000D0AD4"/>
    <w:rsid w:val="000D2ED5"/>
    <w:rsid w:val="000D4B09"/>
    <w:rsid w:val="000D645D"/>
    <w:rsid w:val="000D663A"/>
    <w:rsid w:val="000E0383"/>
    <w:rsid w:val="000E0497"/>
    <w:rsid w:val="000E070E"/>
    <w:rsid w:val="000E1AF4"/>
    <w:rsid w:val="000E52F1"/>
    <w:rsid w:val="000E5A9F"/>
    <w:rsid w:val="000E7066"/>
    <w:rsid w:val="000F017A"/>
    <w:rsid w:val="000F1A02"/>
    <w:rsid w:val="000F2EDB"/>
    <w:rsid w:val="000F320C"/>
    <w:rsid w:val="000F5AF2"/>
    <w:rsid w:val="000F62DD"/>
    <w:rsid w:val="000F7150"/>
    <w:rsid w:val="000F76EE"/>
    <w:rsid w:val="000F7A7B"/>
    <w:rsid w:val="00100D1F"/>
    <w:rsid w:val="00101233"/>
    <w:rsid w:val="0010524C"/>
    <w:rsid w:val="001079B0"/>
    <w:rsid w:val="00107AA8"/>
    <w:rsid w:val="0011078F"/>
    <w:rsid w:val="00111289"/>
    <w:rsid w:val="00112E08"/>
    <w:rsid w:val="0011740C"/>
    <w:rsid w:val="0011795E"/>
    <w:rsid w:val="001219FC"/>
    <w:rsid w:val="00123CB6"/>
    <w:rsid w:val="0012452A"/>
    <w:rsid w:val="00126DC7"/>
    <w:rsid w:val="00127168"/>
    <w:rsid w:val="00130446"/>
    <w:rsid w:val="001308F3"/>
    <w:rsid w:val="00132981"/>
    <w:rsid w:val="001349E5"/>
    <w:rsid w:val="00137FD0"/>
    <w:rsid w:val="00140014"/>
    <w:rsid w:val="00140101"/>
    <w:rsid w:val="001425C7"/>
    <w:rsid w:val="00143A56"/>
    <w:rsid w:val="00143FC3"/>
    <w:rsid w:val="00143FED"/>
    <w:rsid w:val="00144468"/>
    <w:rsid w:val="0014538C"/>
    <w:rsid w:val="00145448"/>
    <w:rsid w:val="00150AB6"/>
    <w:rsid w:val="0015272D"/>
    <w:rsid w:val="00153350"/>
    <w:rsid w:val="0015374B"/>
    <w:rsid w:val="001537FE"/>
    <w:rsid w:val="00153F2C"/>
    <w:rsid w:val="001541E5"/>
    <w:rsid w:val="001544DB"/>
    <w:rsid w:val="0016000B"/>
    <w:rsid w:val="00162FF8"/>
    <w:rsid w:val="00165A45"/>
    <w:rsid w:val="00166065"/>
    <w:rsid w:val="0016652E"/>
    <w:rsid w:val="0016666A"/>
    <w:rsid w:val="001669FA"/>
    <w:rsid w:val="001703E0"/>
    <w:rsid w:val="00171AA2"/>
    <w:rsid w:val="001726EF"/>
    <w:rsid w:val="00174323"/>
    <w:rsid w:val="00176C89"/>
    <w:rsid w:val="00177040"/>
    <w:rsid w:val="00177705"/>
    <w:rsid w:val="00177F93"/>
    <w:rsid w:val="00182143"/>
    <w:rsid w:val="001831B4"/>
    <w:rsid w:val="00183B94"/>
    <w:rsid w:val="00184459"/>
    <w:rsid w:val="00184BD2"/>
    <w:rsid w:val="00185799"/>
    <w:rsid w:val="00190672"/>
    <w:rsid w:val="00190774"/>
    <w:rsid w:val="001936E1"/>
    <w:rsid w:val="00194BCE"/>
    <w:rsid w:val="00194E54"/>
    <w:rsid w:val="0019733A"/>
    <w:rsid w:val="001975D8"/>
    <w:rsid w:val="001A06D8"/>
    <w:rsid w:val="001A191B"/>
    <w:rsid w:val="001A1C1A"/>
    <w:rsid w:val="001A2745"/>
    <w:rsid w:val="001A2BBE"/>
    <w:rsid w:val="001A36C8"/>
    <w:rsid w:val="001A4E13"/>
    <w:rsid w:val="001A558F"/>
    <w:rsid w:val="001A5667"/>
    <w:rsid w:val="001B0E83"/>
    <w:rsid w:val="001B1E64"/>
    <w:rsid w:val="001B206A"/>
    <w:rsid w:val="001B5DA6"/>
    <w:rsid w:val="001B6A61"/>
    <w:rsid w:val="001C1FD7"/>
    <w:rsid w:val="001C4861"/>
    <w:rsid w:val="001C4CA2"/>
    <w:rsid w:val="001C63C0"/>
    <w:rsid w:val="001D0093"/>
    <w:rsid w:val="001D1AD8"/>
    <w:rsid w:val="001D5B10"/>
    <w:rsid w:val="001D650D"/>
    <w:rsid w:val="001E1235"/>
    <w:rsid w:val="001E2B81"/>
    <w:rsid w:val="001E58E5"/>
    <w:rsid w:val="001E5CE3"/>
    <w:rsid w:val="001F06BB"/>
    <w:rsid w:val="001F1D69"/>
    <w:rsid w:val="001F5388"/>
    <w:rsid w:val="001F7EE4"/>
    <w:rsid w:val="002006C9"/>
    <w:rsid w:val="002006F6"/>
    <w:rsid w:val="00200829"/>
    <w:rsid w:val="002018D4"/>
    <w:rsid w:val="00202610"/>
    <w:rsid w:val="002037BD"/>
    <w:rsid w:val="0020464C"/>
    <w:rsid w:val="00206165"/>
    <w:rsid w:val="002062DC"/>
    <w:rsid w:val="00211A90"/>
    <w:rsid w:val="00211F2D"/>
    <w:rsid w:val="002158E5"/>
    <w:rsid w:val="00216EF1"/>
    <w:rsid w:val="00220182"/>
    <w:rsid w:val="0022088D"/>
    <w:rsid w:val="00221EBA"/>
    <w:rsid w:val="0022355D"/>
    <w:rsid w:val="00223E0F"/>
    <w:rsid w:val="00224166"/>
    <w:rsid w:val="0022540A"/>
    <w:rsid w:val="002261B4"/>
    <w:rsid w:val="00226213"/>
    <w:rsid w:val="00230BB9"/>
    <w:rsid w:val="0023465B"/>
    <w:rsid w:val="00235753"/>
    <w:rsid w:val="0023684A"/>
    <w:rsid w:val="002371B6"/>
    <w:rsid w:val="0024017D"/>
    <w:rsid w:val="00240358"/>
    <w:rsid w:val="002425B4"/>
    <w:rsid w:val="00242630"/>
    <w:rsid w:val="002428C4"/>
    <w:rsid w:val="00244865"/>
    <w:rsid w:val="00244D39"/>
    <w:rsid w:val="00246BA9"/>
    <w:rsid w:val="002506CF"/>
    <w:rsid w:val="002538D9"/>
    <w:rsid w:val="00255267"/>
    <w:rsid w:val="00256C86"/>
    <w:rsid w:val="00261155"/>
    <w:rsid w:val="00262F9A"/>
    <w:rsid w:val="0026400C"/>
    <w:rsid w:val="002668D0"/>
    <w:rsid w:val="00266CCB"/>
    <w:rsid w:val="00266FE5"/>
    <w:rsid w:val="00270636"/>
    <w:rsid w:val="00270F25"/>
    <w:rsid w:val="00271795"/>
    <w:rsid w:val="00271FCC"/>
    <w:rsid w:val="00272040"/>
    <w:rsid w:val="00273449"/>
    <w:rsid w:val="0027406A"/>
    <w:rsid w:val="0027756B"/>
    <w:rsid w:val="00277627"/>
    <w:rsid w:val="00281D2A"/>
    <w:rsid w:val="00283025"/>
    <w:rsid w:val="00284BF1"/>
    <w:rsid w:val="002879CE"/>
    <w:rsid w:val="00291904"/>
    <w:rsid w:val="00291CDB"/>
    <w:rsid w:val="002922FB"/>
    <w:rsid w:val="00292672"/>
    <w:rsid w:val="002941C3"/>
    <w:rsid w:val="00294FB5"/>
    <w:rsid w:val="00296E89"/>
    <w:rsid w:val="002A036B"/>
    <w:rsid w:val="002A0E2C"/>
    <w:rsid w:val="002A2BE8"/>
    <w:rsid w:val="002A5B7F"/>
    <w:rsid w:val="002A7F8F"/>
    <w:rsid w:val="002B3742"/>
    <w:rsid w:val="002B576C"/>
    <w:rsid w:val="002B63DD"/>
    <w:rsid w:val="002B7265"/>
    <w:rsid w:val="002C0D3C"/>
    <w:rsid w:val="002C2EE6"/>
    <w:rsid w:val="002C596B"/>
    <w:rsid w:val="002C7C26"/>
    <w:rsid w:val="002D0468"/>
    <w:rsid w:val="002D22AE"/>
    <w:rsid w:val="002D39BD"/>
    <w:rsid w:val="002D676C"/>
    <w:rsid w:val="002D6B7A"/>
    <w:rsid w:val="002D7401"/>
    <w:rsid w:val="002D7CB6"/>
    <w:rsid w:val="002E1A1E"/>
    <w:rsid w:val="002E22E6"/>
    <w:rsid w:val="002E344D"/>
    <w:rsid w:val="002E4EC1"/>
    <w:rsid w:val="002E5DDB"/>
    <w:rsid w:val="002E7632"/>
    <w:rsid w:val="002F0006"/>
    <w:rsid w:val="002F04EF"/>
    <w:rsid w:val="002F0C29"/>
    <w:rsid w:val="002F1990"/>
    <w:rsid w:val="002F1CF9"/>
    <w:rsid w:val="002F486F"/>
    <w:rsid w:val="002F53FD"/>
    <w:rsid w:val="002F5C44"/>
    <w:rsid w:val="002F6D01"/>
    <w:rsid w:val="002F73FA"/>
    <w:rsid w:val="00301509"/>
    <w:rsid w:val="003027BA"/>
    <w:rsid w:val="00302CE4"/>
    <w:rsid w:val="00307821"/>
    <w:rsid w:val="00307D6F"/>
    <w:rsid w:val="00310522"/>
    <w:rsid w:val="00310E2A"/>
    <w:rsid w:val="0032018E"/>
    <w:rsid w:val="003226BE"/>
    <w:rsid w:val="00323CD3"/>
    <w:rsid w:val="003242A9"/>
    <w:rsid w:val="00325ED2"/>
    <w:rsid w:val="003276DC"/>
    <w:rsid w:val="00327EF7"/>
    <w:rsid w:val="0033486F"/>
    <w:rsid w:val="003363C9"/>
    <w:rsid w:val="00336F5A"/>
    <w:rsid w:val="00340DDD"/>
    <w:rsid w:val="003423BA"/>
    <w:rsid w:val="00344546"/>
    <w:rsid w:val="00345EF4"/>
    <w:rsid w:val="003460E1"/>
    <w:rsid w:val="00346BF3"/>
    <w:rsid w:val="00350F49"/>
    <w:rsid w:val="00352017"/>
    <w:rsid w:val="0035207A"/>
    <w:rsid w:val="00353BA1"/>
    <w:rsid w:val="00353CCF"/>
    <w:rsid w:val="0035544A"/>
    <w:rsid w:val="003566FC"/>
    <w:rsid w:val="00356E08"/>
    <w:rsid w:val="003612B9"/>
    <w:rsid w:val="0036157D"/>
    <w:rsid w:val="00362D0D"/>
    <w:rsid w:val="00363A50"/>
    <w:rsid w:val="0036416B"/>
    <w:rsid w:val="00365303"/>
    <w:rsid w:val="003654DC"/>
    <w:rsid w:val="00366B50"/>
    <w:rsid w:val="00366E23"/>
    <w:rsid w:val="00370854"/>
    <w:rsid w:val="00371546"/>
    <w:rsid w:val="003725D3"/>
    <w:rsid w:val="00373439"/>
    <w:rsid w:val="0037544C"/>
    <w:rsid w:val="00375A81"/>
    <w:rsid w:val="0037665D"/>
    <w:rsid w:val="0037668F"/>
    <w:rsid w:val="00376C0B"/>
    <w:rsid w:val="00377150"/>
    <w:rsid w:val="00382B8D"/>
    <w:rsid w:val="00383489"/>
    <w:rsid w:val="003836D5"/>
    <w:rsid w:val="00385607"/>
    <w:rsid w:val="0038673E"/>
    <w:rsid w:val="003868AD"/>
    <w:rsid w:val="00386F6E"/>
    <w:rsid w:val="0039060B"/>
    <w:rsid w:val="00390DC4"/>
    <w:rsid w:val="00391164"/>
    <w:rsid w:val="00392C79"/>
    <w:rsid w:val="00393638"/>
    <w:rsid w:val="00394018"/>
    <w:rsid w:val="00394B93"/>
    <w:rsid w:val="0039533B"/>
    <w:rsid w:val="0039589A"/>
    <w:rsid w:val="00395920"/>
    <w:rsid w:val="003961C7"/>
    <w:rsid w:val="00396EB2"/>
    <w:rsid w:val="00396F96"/>
    <w:rsid w:val="0039783B"/>
    <w:rsid w:val="003A176E"/>
    <w:rsid w:val="003A2F7F"/>
    <w:rsid w:val="003A6BC7"/>
    <w:rsid w:val="003A7F42"/>
    <w:rsid w:val="003B0EBB"/>
    <w:rsid w:val="003B1976"/>
    <w:rsid w:val="003B2AEB"/>
    <w:rsid w:val="003B4CFC"/>
    <w:rsid w:val="003B5468"/>
    <w:rsid w:val="003B5512"/>
    <w:rsid w:val="003C114B"/>
    <w:rsid w:val="003C44CA"/>
    <w:rsid w:val="003C5A94"/>
    <w:rsid w:val="003C6856"/>
    <w:rsid w:val="003C76F0"/>
    <w:rsid w:val="003D085E"/>
    <w:rsid w:val="003D0B3B"/>
    <w:rsid w:val="003D12F0"/>
    <w:rsid w:val="003D1C12"/>
    <w:rsid w:val="003D2BA4"/>
    <w:rsid w:val="003D47E2"/>
    <w:rsid w:val="003D48C7"/>
    <w:rsid w:val="003D4EF5"/>
    <w:rsid w:val="003D4EFE"/>
    <w:rsid w:val="003D5B8B"/>
    <w:rsid w:val="003D767A"/>
    <w:rsid w:val="003E065D"/>
    <w:rsid w:val="003E27D9"/>
    <w:rsid w:val="003E2C43"/>
    <w:rsid w:val="003E30A8"/>
    <w:rsid w:val="003E3773"/>
    <w:rsid w:val="003E37B6"/>
    <w:rsid w:val="003E41ED"/>
    <w:rsid w:val="003E562E"/>
    <w:rsid w:val="003E6348"/>
    <w:rsid w:val="003E7397"/>
    <w:rsid w:val="003F0AAD"/>
    <w:rsid w:val="003F1620"/>
    <w:rsid w:val="003F2729"/>
    <w:rsid w:val="003F4482"/>
    <w:rsid w:val="003F5AD3"/>
    <w:rsid w:val="003F6367"/>
    <w:rsid w:val="004004E5"/>
    <w:rsid w:val="0040555A"/>
    <w:rsid w:val="004063B8"/>
    <w:rsid w:val="004076CE"/>
    <w:rsid w:val="00411764"/>
    <w:rsid w:val="0041338F"/>
    <w:rsid w:val="004149FB"/>
    <w:rsid w:val="00414EA4"/>
    <w:rsid w:val="0041507E"/>
    <w:rsid w:val="00417C77"/>
    <w:rsid w:val="0042069F"/>
    <w:rsid w:val="00421D42"/>
    <w:rsid w:val="00421FA4"/>
    <w:rsid w:val="0042565A"/>
    <w:rsid w:val="004259EF"/>
    <w:rsid w:val="00425A49"/>
    <w:rsid w:val="00427888"/>
    <w:rsid w:val="00427AA8"/>
    <w:rsid w:val="00430CF8"/>
    <w:rsid w:val="00431022"/>
    <w:rsid w:val="00431CFC"/>
    <w:rsid w:val="00431D99"/>
    <w:rsid w:val="00432248"/>
    <w:rsid w:val="00432F57"/>
    <w:rsid w:val="00434402"/>
    <w:rsid w:val="004358A7"/>
    <w:rsid w:val="00435A35"/>
    <w:rsid w:val="00435F7C"/>
    <w:rsid w:val="00436362"/>
    <w:rsid w:val="004365D2"/>
    <w:rsid w:val="00440436"/>
    <w:rsid w:val="0044131C"/>
    <w:rsid w:val="004415C6"/>
    <w:rsid w:val="00442632"/>
    <w:rsid w:val="00444212"/>
    <w:rsid w:val="00445316"/>
    <w:rsid w:val="00445D7C"/>
    <w:rsid w:val="004463D8"/>
    <w:rsid w:val="00452BB9"/>
    <w:rsid w:val="00454EB5"/>
    <w:rsid w:val="004572FD"/>
    <w:rsid w:val="0046069E"/>
    <w:rsid w:val="004606DC"/>
    <w:rsid w:val="00461165"/>
    <w:rsid w:val="00461C84"/>
    <w:rsid w:val="0046393A"/>
    <w:rsid w:val="00464BA0"/>
    <w:rsid w:val="00465B83"/>
    <w:rsid w:val="00467C7D"/>
    <w:rsid w:val="00470C9B"/>
    <w:rsid w:val="00474716"/>
    <w:rsid w:val="00474C13"/>
    <w:rsid w:val="004766AF"/>
    <w:rsid w:val="004771FB"/>
    <w:rsid w:val="00477930"/>
    <w:rsid w:val="004833F7"/>
    <w:rsid w:val="004843DF"/>
    <w:rsid w:val="004858CE"/>
    <w:rsid w:val="00490E8E"/>
    <w:rsid w:val="00491037"/>
    <w:rsid w:val="004913BE"/>
    <w:rsid w:val="0049174C"/>
    <w:rsid w:val="004920F3"/>
    <w:rsid w:val="00492F83"/>
    <w:rsid w:val="00493155"/>
    <w:rsid w:val="00494502"/>
    <w:rsid w:val="004953CF"/>
    <w:rsid w:val="00497F19"/>
    <w:rsid w:val="004A256F"/>
    <w:rsid w:val="004A2E2C"/>
    <w:rsid w:val="004A58F6"/>
    <w:rsid w:val="004A6C3C"/>
    <w:rsid w:val="004A6CB1"/>
    <w:rsid w:val="004A7931"/>
    <w:rsid w:val="004B0EC9"/>
    <w:rsid w:val="004B1CE3"/>
    <w:rsid w:val="004B30B3"/>
    <w:rsid w:val="004B387D"/>
    <w:rsid w:val="004B3EF1"/>
    <w:rsid w:val="004B4E07"/>
    <w:rsid w:val="004B581E"/>
    <w:rsid w:val="004B5F10"/>
    <w:rsid w:val="004B6E6A"/>
    <w:rsid w:val="004B784D"/>
    <w:rsid w:val="004C02DD"/>
    <w:rsid w:val="004C5597"/>
    <w:rsid w:val="004C72C8"/>
    <w:rsid w:val="004D102B"/>
    <w:rsid w:val="004D12F4"/>
    <w:rsid w:val="004D335C"/>
    <w:rsid w:val="004D45EA"/>
    <w:rsid w:val="004E1A63"/>
    <w:rsid w:val="004E2487"/>
    <w:rsid w:val="004E27FE"/>
    <w:rsid w:val="004E34BE"/>
    <w:rsid w:val="004E38B3"/>
    <w:rsid w:val="004E4E62"/>
    <w:rsid w:val="004E5776"/>
    <w:rsid w:val="004E7315"/>
    <w:rsid w:val="004F0B51"/>
    <w:rsid w:val="004F2681"/>
    <w:rsid w:val="004F3402"/>
    <w:rsid w:val="004F619C"/>
    <w:rsid w:val="004F6FF9"/>
    <w:rsid w:val="005017B5"/>
    <w:rsid w:val="005031E5"/>
    <w:rsid w:val="005050D3"/>
    <w:rsid w:val="005066C9"/>
    <w:rsid w:val="005075FB"/>
    <w:rsid w:val="00507834"/>
    <w:rsid w:val="00507FED"/>
    <w:rsid w:val="00513848"/>
    <w:rsid w:val="005146FC"/>
    <w:rsid w:val="005149EA"/>
    <w:rsid w:val="005205B0"/>
    <w:rsid w:val="005240D7"/>
    <w:rsid w:val="005248AC"/>
    <w:rsid w:val="005250D2"/>
    <w:rsid w:val="00525277"/>
    <w:rsid w:val="0052638D"/>
    <w:rsid w:val="005269F0"/>
    <w:rsid w:val="00526D9E"/>
    <w:rsid w:val="00530027"/>
    <w:rsid w:val="00531DC6"/>
    <w:rsid w:val="00532310"/>
    <w:rsid w:val="00534232"/>
    <w:rsid w:val="00536B36"/>
    <w:rsid w:val="005400AB"/>
    <w:rsid w:val="00543167"/>
    <w:rsid w:val="00543641"/>
    <w:rsid w:val="00545E7A"/>
    <w:rsid w:val="00547F25"/>
    <w:rsid w:val="00551BA6"/>
    <w:rsid w:val="00557D45"/>
    <w:rsid w:val="00561E94"/>
    <w:rsid w:val="0056203D"/>
    <w:rsid w:val="00562280"/>
    <w:rsid w:val="00562A9F"/>
    <w:rsid w:val="00563387"/>
    <w:rsid w:val="005634D3"/>
    <w:rsid w:val="00564778"/>
    <w:rsid w:val="00567079"/>
    <w:rsid w:val="00567C41"/>
    <w:rsid w:val="00570FD7"/>
    <w:rsid w:val="0057152D"/>
    <w:rsid w:val="00571EFB"/>
    <w:rsid w:val="00571F9A"/>
    <w:rsid w:val="005732F7"/>
    <w:rsid w:val="00575F69"/>
    <w:rsid w:val="00576216"/>
    <w:rsid w:val="00577BCB"/>
    <w:rsid w:val="005805B0"/>
    <w:rsid w:val="00581641"/>
    <w:rsid w:val="00584376"/>
    <w:rsid w:val="00585D1C"/>
    <w:rsid w:val="00585D78"/>
    <w:rsid w:val="00586CCE"/>
    <w:rsid w:val="00586DFC"/>
    <w:rsid w:val="00587364"/>
    <w:rsid w:val="00587AB5"/>
    <w:rsid w:val="00587CF0"/>
    <w:rsid w:val="00590E7E"/>
    <w:rsid w:val="00592E9C"/>
    <w:rsid w:val="0059339C"/>
    <w:rsid w:val="0059471F"/>
    <w:rsid w:val="00594B73"/>
    <w:rsid w:val="005963C4"/>
    <w:rsid w:val="005967DF"/>
    <w:rsid w:val="00597D01"/>
    <w:rsid w:val="005A2403"/>
    <w:rsid w:val="005A33AC"/>
    <w:rsid w:val="005A4383"/>
    <w:rsid w:val="005A4FDE"/>
    <w:rsid w:val="005A696A"/>
    <w:rsid w:val="005A7016"/>
    <w:rsid w:val="005B0E1D"/>
    <w:rsid w:val="005B2DBC"/>
    <w:rsid w:val="005B56DE"/>
    <w:rsid w:val="005C0B5A"/>
    <w:rsid w:val="005D20A7"/>
    <w:rsid w:val="005D261D"/>
    <w:rsid w:val="005D2A4E"/>
    <w:rsid w:val="005D2C27"/>
    <w:rsid w:val="005D38F2"/>
    <w:rsid w:val="005D3BB4"/>
    <w:rsid w:val="005D4878"/>
    <w:rsid w:val="005D7D9D"/>
    <w:rsid w:val="005E43FE"/>
    <w:rsid w:val="005E52F8"/>
    <w:rsid w:val="005E54DA"/>
    <w:rsid w:val="005E6B75"/>
    <w:rsid w:val="005E7076"/>
    <w:rsid w:val="005F167E"/>
    <w:rsid w:val="005F370B"/>
    <w:rsid w:val="005F3F8D"/>
    <w:rsid w:val="005F4D80"/>
    <w:rsid w:val="005F6669"/>
    <w:rsid w:val="005F6B89"/>
    <w:rsid w:val="005F6DC2"/>
    <w:rsid w:val="005F6E28"/>
    <w:rsid w:val="005F7050"/>
    <w:rsid w:val="005F7D7E"/>
    <w:rsid w:val="0060072E"/>
    <w:rsid w:val="006008E5"/>
    <w:rsid w:val="006014F4"/>
    <w:rsid w:val="00601FCC"/>
    <w:rsid w:val="00602A5C"/>
    <w:rsid w:val="00604C17"/>
    <w:rsid w:val="00604F36"/>
    <w:rsid w:val="00605630"/>
    <w:rsid w:val="00606C6E"/>
    <w:rsid w:val="00606F99"/>
    <w:rsid w:val="006075E3"/>
    <w:rsid w:val="00610FA9"/>
    <w:rsid w:val="00612054"/>
    <w:rsid w:val="0061561E"/>
    <w:rsid w:val="006166DB"/>
    <w:rsid w:val="00617EAC"/>
    <w:rsid w:val="00620AE4"/>
    <w:rsid w:val="006231FC"/>
    <w:rsid w:val="00625782"/>
    <w:rsid w:val="00625FA2"/>
    <w:rsid w:val="006261DE"/>
    <w:rsid w:val="0062688A"/>
    <w:rsid w:val="00632375"/>
    <w:rsid w:val="006325EC"/>
    <w:rsid w:val="006330D0"/>
    <w:rsid w:val="00633998"/>
    <w:rsid w:val="00634ABE"/>
    <w:rsid w:val="0063779C"/>
    <w:rsid w:val="0064024D"/>
    <w:rsid w:val="00641048"/>
    <w:rsid w:val="006415BF"/>
    <w:rsid w:val="00642A83"/>
    <w:rsid w:val="006452EF"/>
    <w:rsid w:val="006500DE"/>
    <w:rsid w:val="006521BC"/>
    <w:rsid w:val="006544E8"/>
    <w:rsid w:val="00657D0F"/>
    <w:rsid w:val="00660400"/>
    <w:rsid w:val="006607C6"/>
    <w:rsid w:val="00662C0A"/>
    <w:rsid w:val="0066452F"/>
    <w:rsid w:val="006648E0"/>
    <w:rsid w:val="00664D46"/>
    <w:rsid w:val="006661E4"/>
    <w:rsid w:val="00666A92"/>
    <w:rsid w:val="00670AE6"/>
    <w:rsid w:val="00671397"/>
    <w:rsid w:val="00673DF0"/>
    <w:rsid w:val="0067487C"/>
    <w:rsid w:val="00675227"/>
    <w:rsid w:val="006779E9"/>
    <w:rsid w:val="006841B2"/>
    <w:rsid w:val="006846CD"/>
    <w:rsid w:val="006849B1"/>
    <w:rsid w:val="00686E5B"/>
    <w:rsid w:val="006909DD"/>
    <w:rsid w:val="00691D26"/>
    <w:rsid w:val="00691F72"/>
    <w:rsid w:val="0069555E"/>
    <w:rsid w:val="0069670E"/>
    <w:rsid w:val="006A29EE"/>
    <w:rsid w:val="006A579B"/>
    <w:rsid w:val="006A5890"/>
    <w:rsid w:val="006A60C3"/>
    <w:rsid w:val="006B0200"/>
    <w:rsid w:val="006B25ED"/>
    <w:rsid w:val="006B2CF2"/>
    <w:rsid w:val="006B4764"/>
    <w:rsid w:val="006B4A79"/>
    <w:rsid w:val="006B7360"/>
    <w:rsid w:val="006B7E0C"/>
    <w:rsid w:val="006C1C58"/>
    <w:rsid w:val="006C2FE0"/>
    <w:rsid w:val="006C3676"/>
    <w:rsid w:val="006C3F98"/>
    <w:rsid w:val="006C4342"/>
    <w:rsid w:val="006C49BF"/>
    <w:rsid w:val="006D12EA"/>
    <w:rsid w:val="006D1DA8"/>
    <w:rsid w:val="006D3649"/>
    <w:rsid w:val="006D4129"/>
    <w:rsid w:val="006D56B4"/>
    <w:rsid w:val="006D6C6F"/>
    <w:rsid w:val="006D7E33"/>
    <w:rsid w:val="006E2CAC"/>
    <w:rsid w:val="006E2CD0"/>
    <w:rsid w:val="006E57E1"/>
    <w:rsid w:val="006E6812"/>
    <w:rsid w:val="006E794F"/>
    <w:rsid w:val="006E7C3B"/>
    <w:rsid w:val="006F11F4"/>
    <w:rsid w:val="006F2609"/>
    <w:rsid w:val="006F58F1"/>
    <w:rsid w:val="006F7225"/>
    <w:rsid w:val="00704B54"/>
    <w:rsid w:val="00704C6D"/>
    <w:rsid w:val="007063F3"/>
    <w:rsid w:val="007140E2"/>
    <w:rsid w:val="0071422F"/>
    <w:rsid w:val="007157E1"/>
    <w:rsid w:val="00715851"/>
    <w:rsid w:val="0071744F"/>
    <w:rsid w:val="007200D5"/>
    <w:rsid w:val="00720C1F"/>
    <w:rsid w:val="00723263"/>
    <w:rsid w:val="00723B5C"/>
    <w:rsid w:val="00725152"/>
    <w:rsid w:val="00725BD0"/>
    <w:rsid w:val="0072624E"/>
    <w:rsid w:val="00726638"/>
    <w:rsid w:val="00727F37"/>
    <w:rsid w:val="007303EA"/>
    <w:rsid w:val="0073041C"/>
    <w:rsid w:val="007311A8"/>
    <w:rsid w:val="00731ADC"/>
    <w:rsid w:val="00735903"/>
    <w:rsid w:val="0074013C"/>
    <w:rsid w:val="0074320B"/>
    <w:rsid w:val="00743F25"/>
    <w:rsid w:val="00746FE3"/>
    <w:rsid w:val="00747F29"/>
    <w:rsid w:val="007500CB"/>
    <w:rsid w:val="00752DFE"/>
    <w:rsid w:val="007530AF"/>
    <w:rsid w:val="0075334D"/>
    <w:rsid w:val="007538E8"/>
    <w:rsid w:val="00757506"/>
    <w:rsid w:val="00757764"/>
    <w:rsid w:val="00757D24"/>
    <w:rsid w:val="0076024C"/>
    <w:rsid w:val="00760ED6"/>
    <w:rsid w:val="007644FA"/>
    <w:rsid w:val="00764896"/>
    <w:rsid w:val="00764924"/>
    <w:rsid w:val="00767B93"/>
    <w:rsid w:val="007700D6"/>
    <w:rsid w:val="00770916"/>
    <w:rsid w:val="00770DCB"/>
    <w:rsid w:val="0077130B"/>
    <w:rsid w:val="00773D26"/>
    <w:rsid w:val="00775861"/>
    <w:rsid w:val="00780941"/>
    <w:rsid w:val="00781BBD"/>
    <w:rsid w:val="00782971"/>
    <w:rsid w:val="007837C3"/>
    <w:rsid w:val="007853AF"/>
    <w:rsid w:val="00786D8E"/>
    <w:rsid w:val="00792A17"/>
    <w:rsid w:val="00793448"/>
    <w:rsid w:val="00796B99"/>
    <w:rsid w:val="00797108"/>
    <w:rsid w:val="007979A8"/>
    <w:rsid w:val="00797BE5"/>
    <w:rsid w:val="007A06DB"/>
    <w:rsid w:val="007A26C8"/>
    <w:rsid w:val="007A35E6"/>
    <w:rsid w:val="007A4F2B"/>
    <w:rsid w:val="007A5CED"/>
    <w:rsid w:val="007A68D0"/>
    <w:rsid w:val="007B12FD"/>
    <w:rsid w:val="007B3770"/>
    <w:rsid w:val="007B3AFE"/>
    <w:rsid w:val="007B4568"/>
    <w:rsid w:val="007B4A16"/>
    <w:rsid w:val="007B6DB4"/>
    <w:rsid w:val="007B76F9"/>
    <w:rsid w:val="007C05DA"/>
    <w:rsid w:val="007C11AA"/>
    <w:rsid w:val="007C252E"/>
    <w:rsid w:val="007C25E4"/>
    <w:rsid w:val="007C5243"/>
    <w:rsid w:val="007C6A8F"/>
    <w:rsid w:val="007C6D2C"/>
    <w:rsid w:val="007C6F72"/>
    <w:rsid w:val="007C7EDE"/>
    <w:rsid w:val="007D0316"/>
    <w:rsid w:val="007D1E57"/>
    <w:rsid w:val="007D1F3C"/>
    <w:rsid w:val="007D2024"/>
    <w:rsid w:val="007D23C2"/>
    <w:rsid w:val="007D32F0"/>
    <w:rsid w:val="007D4631"/>
    <w:rsid w:val="007D4E80"/>
    <w:rsid w:val="007E06F7"/>
    <w:rsid w:val="007E1278"/>
    <w:rsid w:val="007E2B03"/>
    <w:rsid w:val="007E2EE1"/>
    <w:rsid w:val="007E3219"/>
    <w:rsid w:val="007E3D7C"/>
    <w:rsid w:val="007E42FC"/>
    <w:rsid w:val="007E4D48"/>
    <w:rsid w:val="007E4F67"/>
    <w:rsid w:val="007E633C"/>
    <w:rsid w:val="007E6803"/>
    <w:rsid w:val="007F2D4C"/>
    <w:rsid w:val="007F3348"/>
    <w:rsid w:val="007F3647"/>
    <w:rsid w:val="007F380A"/>
    <w:rsid w:val="007F4F88"/>
    <w:rsid w:val="007F73C0"/>
    <w:rsid w:val="007F7C0E"/>
    <w:rsid w:val="00800D85"/>
    <w:rsid w:val="008010DE"/>
    <w:rsid w:val="00803442"/>
    <w:rsid w:val="0080513B"/>
    <w:rsid w:val="008058C4"/>
    <w:rsid w:val="00810463"/>
    <w:rsid w:val="00810EAD"/>
    <w:rsid w:val="008114C4"/>
    <w:rsid w:val="00811678"/>
    <w:rsid w:val="00811EB8"/>
    <w:rsid w:val="008140D3"/>
    <w:rsid w:val="00815244"/>
    <w:rsid w:val="008156EA"/>
    <w:rsid w:val="00816DD2"/>
    <w:rsid w:val="0081788E"/>
    <w:rsid w:val="00817B95"/>
    <w:rsid w:val="0082082C"/>
    <w:rsid w:val="008222E3"/>
    <w:rsid w:val="00822367"/>
    <w:rsid w:val="00823DA2"/>
    <w:rsid w:val="00824149"/>
    <w:rsid w:val="0082561B"/>
    <w:rsid w:val="00827FD9"/>
    <w:rsid w:val="00831904"/>
    <w:rsid w:val="00832CEC"/>
    <w:rsid w:val="00833796"/>
    <w:rsid w:val="00835AE5"/>
    <w:rsid w:val="00837FEA"/>
    <w:rsid w:val="00840705"/>
    <w:rsid w:val="008433DC"/>
    <w:rsid w:val="00845809"/>
    <w:rsid w:val="0084625D"/>
    <w:rsid w:val="00847CB9"/>
    <w:rsid w:val="0085047C"/>
    <w:rsid w:val="00852142"/>
    <w:rsid w:val="0085460F"/>
    <w:rsid w:val="00855471"/>
    <w:rsid w:val="0086050F"/>
    <w:rsid w:val="00861E49"/>
    <w:rsid w:val="008630DE"/>
    <w:rsid w:val="00864694"/>
    <w:rsid w:val="00870761"/>
    <w:rsid w:val="00871021"/>
    <w:rsid w:val="00873882"/>
    <w:rsid w:val="00873BB2"/>
    <w:rsid w:val="00875C2F"/>
    <w:rsid w:val="00875D5F"/>
    <w:rsid w:val="00876CFC"/>
    <w:rsid w:val="00880360"/>
    <w:rsid w:val="00880A8C"/>
    <w:rsid w:val="00883133"/>
    <w:rsid w:val="00884281"/>
    <w:rsid w:val="0088525C"/>
    <w:rsid w:val="00886BF9"/>
    <w:rsid w:val="008871E3"/>
    <w:rsid w:val="00890E26"/>
    <w:rsid w:val="008916B1"/>
    <w:rsid w:val="008932F4"/>
    <w:rsid w:val="008945E0"/>
    <w:rsid w:val="00895A9B"/>
    <w:rsid w:val="008964DC"/>
    <w:rsid w:val="00896DF1"/>
    <w:rsid w:val="00897F93"/>
    <w:rsid w:val="008A0D87"/>
    <w:rsid w:val="008A1432"/>
    <w:rsid w:val="008A16CB"/>
    <w:rsid w:val="008A7C9E"/>
    <w:rsid w:val="008B283E"/>
    <w:rsid w:val="008B2A6D"/>
    <w:rsid w:val="008B4931"/>
    <w:rsid w:val="008B5823"/>
    <w:rsid w:val="008B5C85"/>
    <w:rsid w:val="008B6074"/>
    <w:rsid w:val="008B6148"/>
    <w:rsid w:val="008B7131"/>
    <w:rsid w:val="008C05B1"/>
    <w:rsid w:val="008C05CE"/>
    <w:rsid w:val="008C0DD0"/>
    <w:rsid w:val="008C18CD"/>
    <w:rsid w:val="008C3510"/>
    <w:rsid w:val="008C394D"/>
    <w:rsid w:val="008C53F8"/>
    <w:rsid w:val="008C5812"/>
    <w:rsid w:val="008C5924"/>
    <w:rsid w:val="008C5B17"/>
    <w:rsid w:val="008C7E48"/>
    <w:rsid w:val="008D0550"/>
    <w:rsid w:val="008D10EB"/>
    <w:rsid w:val="008D1804"/>
    <w:rsid w:val="008D1FA4"/>
    <w:rsid w:val="008D23D2"/>
    <w:rsid w:val="008D2723"/>
    <w:rsid w:val="008D2B84"/>
    <w:rsid w:val="008D3ED4"/>
    <w:rsid w:val="008D5C36"/>
    <w:rsid w:val="008D75BA"/>
    <w:rsid w:val="008E021A"/>
    <w:rsid w:val="008E2E51"/>
    <w:rsid w:val="008E3BA2"/>
    <w:rsid w:val="008E5238"/>
    <w:rsid w:val="008F07D6"/>
    <w:rsid w:val="008F480C"/>
    <w:rsid w:val="008F4B9B"/>
    <w:rsid w:val="008F4CBE"/>
    <w:rsid w:val="008F58A7"/>
    <w:rsid w:val="008F5B84"/>
    <w:rsid w:val="008F60D0"/>
    <w:rsid w:val="008F6728"/>
    <w:rsid w:val="008F6DF0"/>
    <w:rsid w:val="00900794"/>
    <w:rsid w:val="00900B5D"/>
    <w:rsid w:val="00900CFA"/>
    <w:rsid w:val="00902139"/>
    <w:rsid w:val="00903CFB"/>
    <w:rsid w:val="00904241"/>
    <w:rsid w:val="00904829"/>
    <w:rsid w:val="00910824"/>
    <w:rsid w:val="00910B2A"/>
    <w:rsid w:val="00916790"/>
    <w:rsid w:val="0091705A"/>
    <w:rsid w:val="009178AC"/>
    <w:rsid w:val="0092048E"/>
    <w:rsid w:val="0092095D"/>
    <w:rsid w:val="00921968"/>
    <w:rsid w:val="0092212D"/>
    <w:rsid w:val="00923083"/>
    <w:rsid w:val="00924394"/>
    <w:rsid w:val="00925C3D"/>
    <w:rsid w:val="00926A5C"/>
    <w:rsid w:val="009302D0"/>
    <w:rsid w:val="00932536"/>
    <w:rsid w:val="00934152"/>
    <w:rsid w:val="009345A3"/>
    <w:rsid w:val="0093539C"/>
    <w:rsid w:val="00936656"/>
    <w:rsid w:val="00936B29"/>
    <w:rsid w:val="009419D7"/>
    <w:rsid w:val="00941B96"/>
    <w:rsid w:val="00943005"/>
    <w:rsid w:val="00946289"/>
    <w:rsid w:val="00947784"/>
    <w:rsid w:val="00950105"/>
    <w:rsid w:val="0095198F"/>
    <w:rsid w:val="00952085"/>
    <w:rsid w:val="0095267A"/>
    <w:rsid w:val="00952D28"/>
    <w:rsid w:val="00953C02"/>
    <w:rsid w:val="0096095F"/>
    <w:rsid w:val="00960BBC"/>
    <w:rsid w:val="00963032"/>
    <w:rsid w:val="0096442E"/>
    <w:rsid w:val="0096535A"/>
    <w:rsid w:val="00971DE6"/>
    <w:rsid w:val="00974563"/>
    <w:rsid w:val="00975891"/>
    <w:rsid w:val="00975DFD"/>
    <w:rsid w:val="009771FD"/>
    <w:rsid w:val="009833AA"/>
    <w:rsid w:val="00984134"/>
    <w:rsid w:val="009858EB"/>
    <w:rsid w:val="0098618B"/>
    <w:rsid w:val="009862C4"/>
    <w:rsid w:val="00986908"/>
    <w:rsid w:val="00987045"/>
    <w:rsid w:val="009873AD"/>
    <w:rsid w:val="00992F85"/>
    <w:rsid w:val="00993567"/>
    <w:rsid w:val="00993574"/>
    <w:rsid w:val="00994060"/>
    <w:rsid w:val="00995CA5"/>
    <w:rsid w:val="009A0057"/>
    <w:rsid w:val="009A147A"/>
    <w:rsid w:val="009A596B"/>
    <w:rsid w:val="009B0323"/>
    <w:rsid w:val="009B0ACB"/>
    <w:rsid w:val="009B1A93"/>
    <w:rsid w:val="009B523F"/>
    <w:rsid w:val="009B7ED7"/>
    <w:rsid w:val="009C00C0"/>
    <w:rsid w:val="009C08B0"/>
    <w:rsid w:val="009C2F59"/>
    <w:rsid w:val="009D1A37"/>
    <w:rsid w:val="009D1D38"/>
    <w:rsid w:val="009D2C9A"/>
    <w:rsid w:val="009D40D4"/>
    <w:rsid w:val="009D5DF8"/>
    <w:rsid w:val="009E1659"/>
    <w:rsid w:val="009E2B98"/>
    <w:rsid w:val="009E338F"/>
    <w:rsid w:val="009E4001"/>
    <w:rsid w:val="009E4539"/>
    <w:rsid w:val="009E7520"/>
    <w:rsid w:val="009E7572"/>
    <w:rsid w:val="009E7C6F"/>
    <w:rsid w:val="009F0505"/>
    <w:rsid w:val="009F1E2F"/>
    <w:rsid w:val="009F4709"/>
    <w:rsid w:val="009F48DD"/>
    <w:rsid w:val="009F798C"/>
    <w:rsid w:val="00A001CD"/>
    <w:rsid w:val="00A01987"/>
    <w:rsid w:val="00A031F7"/>
    <w:rsid w:val="00A04059"/>
    <w:rsid w:val="00A04C60"/>
    <w:rsid w:val="00A065DE"/>
    <w:rsid w:val="00A06E3C"/>
    <w:rsid w:val="00A104E5"/>
    <w:rsid w:val="00A12DB9"/>
    <w:rsid w:val="00A13CFA"/>
    <w:rsid w:val="00A2067D"/>
    <w:rsid w:val="00A216DA"/>
    <w:rsid w:val="00A22BC9"/>
    <w:rsid w:val="00A22BE8"/>
    <w:rsid w:val="00A23046"/>
    <w:rsid w:val="00A26F49"/>
    <w:rsid w:val="00A27632"/>
    <w:rsid w:val="00A30A51"/>
    <w:rsid w:val="00A318D2"/>
    <w:rsid w:val="00A32872"/>
    <w:rsid w:val="00A3322E"/>
    <w:rsid w:val="00A33536"/>
    <w:rsid w:val="00A35E25"/>
    <w:rsid w:val="00A36F4F"/>
    <w:rsid w:val="00A42C60"/>
    <w:rsid w:val="00A44690"/>
    <w:rsid w:val="00A45E74"/>
    <w:rsid w:val="00A4605F"/>
    <w:rsid w:val="00A46FBD"/>
    <w:rsid w:val="00A471A8"/>
    <w:rsid w:val="00A50A53"/>
    <w:rsid w:val="00A50CCB"/>
    <w:rsid w:val="00A5117E"/>
    <w:rsid w:val="00A5119F"/>
    <w:rsid w:val="00A51E0C"/>
    <w:rsid w:val="00A55AF4"/>
    <w:rsid w:val="00A5723E"/>
    <w:rsid w:val="00A60BE4"/>
    <w:rsid w:val="00A6355A"/>
    <w:rsid w:val="00A63729"/>
    <w:rsid w:val="00A637BA"/>
    <w:rsid w:val="00A63D9C"/>
    <w:rsid w:val="00A650FC"/>
    <w:rsid w:val="00A67DCB"/>
    <w:rsid w:val="00A72064"/>
    <w:rsid w:val="00A73B22"/>
    <w:rsid w:val="00A75359"/>
    <w:rsid w:val="00A7567E"/>
    <w:rsid w:val="00A75FD5"/>
    <w:rsid w:val="00A7665C"/>
    <w:rsid w:val="00A77715"/>
    <w:rsid w:val="00A80EAB"/>
    <w:rsid w:val="00A8184D"/>
    <w:rsid w:val="00A83793"/>
    <w:rsid w:val="00A84CF9"/>
    <w:rsid w:val="00A8629E"/>
    <w:rsid w:val="00A864D7"/>
    <w:rsid w:val="00A86A0A"/>
    <w:rsid w:val="00A87A84"/>
    <w:rsid w:val="00A87E5E"/>
    <w:rsid w:val="00A87FBE"/>
    <w:rsid w:val="00A90BD1"/>
    <w:rsid w:val="00A936FE"/>
    <w:rsid w:val="00A94AF9"/>
    <w:rsid w:val="00A9662A"/>
    <w:rsid w:val="00A96E9F"/>
    <w:rsid w:val="00AA1607"/>
    <w:rsid w:val="00AA674F"/>
    <w:rsid w:val="00AA72FD"/>
    <w:rsid w:val="00AB13FE"/>
    <w:rsid w:val="00AB3530"/>
    <w:rsid w:val="00AB3D15"/>
    <w:rsid w:val="00AB707E"/>
    <w:rsid w:val="00AB79E0"/>
    <w:rsid w:val="00AB7BF3"/>
    <w:rsid w:val="00AC0335"/>
    <w:rsid w:val="00AC449A"/>
    <w:rsid w:val="00AC47C0"/>
    <w:rsid w:val="00AD1918"/>
    <w:rsid w:val="00AD2AF1"/>
    <w:rsid w:val="00AD494F"/>
    <w:rsid w:val="00AD4F09"/>
    <w:rsid w:val="00AD78B4"/>
    <w:rsid w:val="00AE0089"/>
    <w:rsid w:val="00AE1A20"/>
    <w:rsid w:val="00AE3044"/>
    <w:rsid w:val="00AE560A"/>
    <w:rsid w:val="00AE595F"/>
    <w:rsid w:val="00AE7083"/>
    <w:rsid w:val="00AF01F2"/>
    <w:rsid w:val="00AF0B21"/>
    <w:rsid w:val="00AF35B1"/>
    <w:rsid w:val="00AF4B18"/>
    <w:rsid w:val="00AF4FE5"/>
    <w:rsid w:val="00AF71CE"/>
    <w:rsid w:val="00AF7CBF"/>
    <w:rsid w:val="00B00160"/>
    <w:rsid w:val="00B0066F"/>
    <w:rsid w:val="00B00E71"/>
    <w:rsid w:val="00B0107A"/>
    <w:rsid w:val="00B02648"/>
    <w:rsid w:val="00B03C44"/>
    <w:rsid w:val="00B04496"/>
    <w:rsid w:val="00B048C5"/>
    <w:rsid w:val="00B05293"/>
    <w:rsid w:val="00B06DE9"/>
    <w:rsid w:val="00B10198"/>
    <w:rsid w:val="00B1177B"/>
    <w:rsid w:val="00B1195E"/>
    <w:rsid w:val="00B137C3"/>
    <w:rsid w:val="00B213B0"/>
    <w:rsid w:val="00B21CC1"/>
    <w:rsid w:val="00B21EBA"/>
    <w:rsid w:val="00B22763"/>
    <w:rsid w:val="00B24048"/>
    <w:rsid w:val="00B26001"/>
    <w:rsid w:val="00B268F6"/>
    <w:rsid w:val="00B30121"/>
    <w:rsid w:val="00B303A0"/>
    <w:rsid w:val="00B30768"/>
    <w:rsid w:val="00B314F6"/>
    <w:rsid w:val="00B332EA"/>
    <w:rsid w:val="00B355A4"/>
    <w:rsid w:val="00B36B40"/>
    <w:rsid w:val="00B37392"/>
    <w:rsid w:val="00B37FD3"/>
    <w:rsid w:val="00B414F8"/>
    <w:rsid w:val="00B4222D"/>
    <w:rsid w:val="00B42457"/>
    <w:rsid w:val="00B42DB2"/>
    <w:rsid w:val="00B44CEB"/>
    <w:rsid w:val="00B46BE1"/>
    <w:rsid w:val="00B4714D"/>
    <w:rsid w:val="00B51426"/>
    <w:rsid w:val="00B555B0"/>
    <w:rsid w:val="00B61178"/>
    <w:rsid w:val="00B61897"/>
    <w:rsid w:val="00B6295E"/>
    <w:rsid w:val="00B65333"/>
    <w:rsid w:val="00B65477"/>
    <w:rsid w:val="00B65E1D"/>
    <w:rsid w:val="00B66A9B"/>
    <w:rsid w:val="00B66F07"/>
    <w:rsid w:val="00B70166"/>
    <w:rsid w:val="00B73B8A"/>
    <w:rsid w:val="00B77500"/>
    <w:rsid w:val="00B807E2"/>
    <w:rsid w:val="00B850A5"/>
    <w:rsid w:val="00B87525"/>
    <w:rsid w:val="00B916FA"/>
    <w:rsid w:val="00B923FE"/>
    <w:rsid w:val="00B925C7"/>
    <w:rsid w:val="00B92781"/>
    <w:rsid w:val="00B92B6B"/>
    <w:rsid w:val="00B92C1C"/>
    <w:rsid w:val="00B9433F"/>
    <w:rsid w:val="00B96DA3"/>
    <w:rsid w:val="00BA0621"/>
    <w:rsid w:val="00BA07E6"/>
    <w:rsid w:val="00BA082C"/>
    <w:rsid w:val="00BA2527"/>
    <w:rsid w:val="00BA26C2"/>
    <w:rsid w:val="00BA35F4"/>
    <w:rsid w:val="00BA59D1"/>
    <w:rsid w:val="00BA70BC"/>
    <w:rsid w:val="00BA76B5"/>
    <w:rsid w:val="00BA7890"/>
    <w:rsid w:val="00BA7FAE"/>
    <w:rsid w:val="00BB0404"/>
    <w:rsid w:val="00BB0DBE"/>
    <w:rsid w:val="00BB188A"/>
    <w:rsid w:val="00BB2C52"/>
    <w:rsid w:val="00BB2D65"/>
    <w:rsid w:val="00BB3935"/>
    <w:rsid w:val="00BB46BA"/>
    <w:rsid w:val="00BB6C3C"/>
    <w:rsid w:val="00BC277B"/>
    <w:rsid w:val="00BC3416"/>
    <w:rsid w:val="00BC49E1"/>
    <w:rsid w:val="00BC6E7A"/>
    <w:rsid w:val="00BD0EF0"/>
    <w:rsid w:val="00BD465D"/>
    <w:rsid w:val="00BD49CD"/>
    <w:rsid w:val="00BD4E2E"/>
    <w:rsid w:val="00BD57E9"/>
    <w:rsid w:val="00BD6A14"/>
    <w:rsid w:val="00BE19C6"/>
    <w:rsid w:val="00BE2701"/>
    <w:rsid w:val="00BE3925"/>
    <w:rsid w:val="00BE42C2"/>
    <w:rsid w:val="00BE4584"/>
    <w:rsid w:val="00BE6424"/>
    <w:rsid w:val="00BE68CA"/>
    <w:rsid w:val="00BE75D5"/>
    <w:rsid w:val="00BF0EAA"/>
    <w:rsid w:val="00BF4C0E"/>
    <w:rsid w:val="00BF523E"/>
    <w:rsid w:val="00BF52CD"/>
    <w:rsid w:val="00C011B8"/>
    <w:rsid w:val="00C0248F"/>
    <w:rsid w:val="00C02D03"/>
    <w:rsid w:val="00C02F24"/>
    <w:rsid w:val="00C035BA"/>
    <w:rsid w:val="00C05103"/>
    <w:rsid w:val="00C0797B"/>
    <w:rsid w:val="00C12908"/>
    <w:rsid w:val="00C13B04"/>
    <w:rsid w:val="00C17518"/>
    <w:rsid w:val="00C17962"/>
    <w:rsid w:val="00C222CC"/>
    <w:rsid w:val="00C24D27"/>
    <w:rsid w:val="00C259FE"/>
    <w:rsid w:val="00C2791E"/>
    <w:rsid w:val="00C33A05"/>
    <w:rsid w:val="00C35B46"/>
    <w:rsid w:val="00C429D5"/>
    <w:rsid w:val="00C42F8D"/>
    <w:rsid w:val="00C44939"/>
    <w:rsid w:val="00C4663F"/>
    <w:rsid w:val="00C46DF3"/>
    <w:rsid w:val="00C4703F"/>
    <w:rsid w:val="00C51808"/>
    <w:rsid w:val="00C51B2A"/>
    <w:rsid w:val="00C533B5"/>
    <w:rsid w:val="00C54F7F"/>
    <w:rsid w:val="00C55261"/>
    <w:rsid w:val="00C55EB3"/>
    <w:rsid w:val="00C5677D"/>
    <w:rsid w:val="00C57557"/>
    <w:rsid w:val="00C6493B"/>
    <w:rsid w:val="00C64F77"/>
    <w:rsid w:val="00C65098"/>
    <w:rsid w:val="00C657AB"/>
    <w:rsid w:val="00C67291"/>
    <w:rsid w:val="00C70FCC"/>
    <w:rsid w:val="00C7152F"/>
    <w:rsid w:val="00C71887"/>
    <w:rsid w:val="00C7190A"/>
    <w:rsid w:val="00C72452"/>
    <w:rsid w:val="00C72E18"/>
    <w:rsid w:val="00C73E56"/>
    <w:rsid w:val="00C74D43"/>
    <w:rsid w:val="00C75401"/>
    <w:rsid w:val="00C75DE5"/>
    <w:rsid w:val="00C76544"/>
    <w:rsid w:val="00C82AB4"/>
    <w:rsid w:val="00C86158"/>
    <w:rsid w:val="00C91925"/>
    <w:rsid w:val="00C91CA0"/>
    <w:rsid w:val="00C92370"/>
    <w:rsid w:val="00C92AA1"/>
    <w:rsid w:val="00C93564"/>
    <w:rsid w:val="00C93B8C"/>
    <w:rsid w:val="00C947E3"/>
    <w:rsid w:val="00C9677E"/>
    <w:rsid w:val="00C97B71"/>
    <w:rsid w:val="00CA11B1"/>
    <w:rsid w:val="00CA148D"/>
    <w:rsid w:val="00CA2E25"/>
    <w:rsid w:val="00CA4569"/>
    <w:rsid w:val="00CA5798"/>
    <w:rsid w:val="00CA5851"/>
    <w:rsid w:val="00CA5FB0"/>
    <w:rsid w:val="00CA7679"/>
    <w:rsid w:val="00CB3FEF"/>
    <w:rsid w:val="00CB5707"/>
    <w:rsid w:val="00CC0057"/>
    <w:rsid w:val="00CC1381"/>
    <w:rsid w:val="00CC37F6"/>
    <w:rsid w:val="00CC725B"/>
    <w:rsid w:val="00CD0BD9"/>
    <w:rsid w:val="00CD23A9"/>
    <w:rsid w:val="00CD3E78"/>
    <w:rsid w:val="00CD3FED"/>
    <w:rsid w:val="00CD412E"/>
    <w:rsid w:val="00CD46CC"/>
    <w:rsid w:val="00CD4BC2"/>
    <w:rsid w:val="00CD5C91"/>
    <w:rsid w:val="00CD63FD"/>
    <w:rsid w:val="00CD7BCE"/>
    <w:rsid w:val="00CE0C4D"/>
    <w:rsid w:val="00CE18F8"/>
    <w:rsid w:val="00CE1B8E"/>
    <w:rsid w:val="00CE233D"/>
    <w:rsid w:val="00CE6967"/>
    <w:rsid w:val="00CE7068"/>
    <w:rsid w:val="00CF3604"/>
    <w:rsid w:val="00CF3B19"/>
    <w:rsid w:val="00CF4F2A"/>
    <w:rsid w:val="00CF5C75"/>
    <w:rsid w:val="00CF623A"/>
    <w:rsid w:val="00CF6C5B"/>
    <w:rsid w:val="00CF6DF5"/>
    <w:rsid w:val="00CF70C3"/>
    <w:rsid w:val="00CF7234"/>
    <w:rsid w:val="00D01379"/>
    <w:rsid w:val="00D0188D"/>
    <w:rsid w:val="00D02ADD"/>
    <w:rsid w:val="00D02D61"/>
    <w:rsid w:val="00D02ECB"/>
    <w:rsid w:val="00D03AF8"/>
    <w:rsid w:val="00D03E0A"/>
    <w:rsid w:val="00D0403E"/>
    <w:rsid w:val="00D05153"/>
    <w:rsid w:val="00D071D0"/>
    <w:rsid w:val="00D072AC"/>
    <w:rsid w:val="00D11CDC"/>
    <w:rsid w:val="00D12C40"/>
    <w:rsid w:val="00D12D3B"/>
    <w:rsid w:val="00D13A87"/>
    <w:rsid w:val="00D1406A"/>
    <w:rsid w:val="00D15311"/>
    <w:rsid w:val="00D162E7"/>
    <w:rsid w:val="00D1731E"/>
    <w:rsid w:val="00D20D8D"/>
    <w:rsid w:val="00D227C3"/>
    <w:rsid w:val="00D273D4"/>
    <w:rsid w:val="00D27422"/>
    <w:rsid w:val="00D31DA8"/>
    <w:rsid w:val="00D31DD3"/>
    <w:rsid w:val="00D32018"/>
    <w:rsid w:val="00D342D6"/>
    <w:rsid w:val="00D36440"/>
    <w:rsid w:val="00D3721D"/>
    <w:rsid w:val="00D37A87"/>
    <w:rsid w:val="00D40DC7"/>
    <w:rsid w:val="00D40E20"/>
    <w:rsid w:val="00D41C01"/>
    <w:rsid w:val="00D423AF"/>
    <w:rsid w:val="00D42A65"/>
    <w:rsid w:val="00D431F6"/>
    <w:rsid w:val="00D44A45"/>
    <w:rsid w:val="00D50E86"/>
    <w:rsid w:val="00D51363"/>
    <w:rsid w:val="00D53477"/>
    <w:rsid w:val="00D534E7"/>
    <w:rsid w:val="00D53DD8"/>
    <w:rsid w:val="00D55263"/>
    <w:rsid w:val="00D57D8E"/>
    <w:rsid w:val="00D57DBA"/>
    <w:rsid w:val="00D60B0D"/>
    <w:rsid w:val="00D61079"/>
    <w:rsid w:val="00D64E3B"/>
    <w:rsid w:val="00D652BA"/>
    <w:rsid w:val="00D66A75"/>
    <w:rsid w:val="00D67EE5"/>
    <w:rsid w:val="00D71BA9"/>
    <w:rsid w:val="00D731D4"/>
    <w:rsid w:val="00D73551"/>
    <w:rsid w:val="00D73DDB"/>
    <w:rsid w:val="00D74A04"/>
    <w:rsid w:val="00D75851"/>
    <w:rsid w:val="00D836E3"/>
    <w:rsid w:val="00D84483"/>
    <w:rsid w:val="00D845C7"/>
    <w:rsid w:val="00D84801"/>
    <w:rsid w:val="00D854CF"/>
    <w:rsid w:val="00D85BC0"/>
    <w:rsid w:val="00D86FD0"/>
    <w:rsid w:val="00D87D1B"/>
    <w:rsid w:val="00D9073D"/>
    <w:rsid w:val="00D90F46"/>
    <w:rsid w:val="00D92428"/>
    <w:rsid w:val="00D93A25"/>
    <w:rsid w:val="00D96047"/>
    <w:rsid w:val="00D96369"/>
    <w:rsid w:val="00D96658"/>
    <w:rsid w:val="00DA3545"/>
    <w:rsid w:val="00DA4E7A"/>
    <w:rsid w:val="00DA53CE"/>
    <w:rsid w:val="00DB12D4"/>
    <w:rsid w:val="00DB1D89"/>
    <w:rsid w:val="00DB3D8B"/>
    <w:rsid w:val="00DB4166"/>
    <w:rsid w:val="00DB662E"/>
    <w:rsid w:val="00DB6E40"/>
    <w:rsid w:val="00DB7FD3"/>
    <w:rsid w:val="00DC47DB"/>
    <w:rsid w:val="00DC47F1"/>
    <w:rsid w:val="00DD0A43"/>
    <w:rsid w:val="00DD1118"/>
    <w:rsid w:val="00DD11B6"/>
    <w:rsid w:val="00DD11EB"/>
    <w:rsid w:val="00DD1B2F"/>
    <w:rsid w:val="00DD1EE8"/>
    <w:rsid w:val="00DD2E85"/>
    <w:rsid w:val="00DD6E73"/>
    <w:rsid w:val="00DD7139"/>
    <w:rsid w:val="00DD76A4"/>
    <w:rsid w:val="00DE0E7C"/>
    <w:rsid w:val="00DE7585"/>
    <w:rsid w:val="00DF01BD"/>
    <w:rsid w:val="00DF0709"/>
    <w:rsid w:val="00DF1700"/>
    <w:rsid w:val="00DF1EC0"/>
    <w:rsid w:val="00DF31E4"/>
    <w:rsid w:val="00DF322B"/>
    <w:rsid w:val="00DF5543"/>
    <w:rsid w:val="00DF5EEA"/>
    <w:rsid w:val="00DF6B6A"/>
    <w:rsid w:val="00E038DB"/>
    <w:rsid w:val="00E03D41"/>
    <w:rsid w:val="00E04CD8"/>
    <w:rsid w:val="00E0513B"/>
    <w:rsid w:val="00E0514B"/>
    <w:rsid w:val="00E05CB7"/>
    <w:rsid w:val="00E11061"/>
    <w:rsid w:val="00E140C6"/>
    <w:rsid w:val="00E140F4"/>
    <w:rsid w:val="00E16994"/>
    <w:rsid w:val="00E17101"/>
    <w:rsid w:val="00E174D9"/>
    <w:rsid w:val="00E1787D"/>
    <w:rsid w:val="00E20437"/>
    <w:rsid w:val="00E20870"/>
    <w:rsid w:val="00E2177C"/>
    <w:rsid w:val="00E21C54"/>
    <w:rsid w:val="00E22BE2"/>
    <w:rsid w:val="00E2368A"/>
    <w:rsid w:val="00E27651"/>
    <w:rsid w:val="00E310EE"/>
    <w:rsid w:val="00E313E9"/>
    <w:rsid w:val="00E31975"/>
    <w:rsid w:val="00E32EC1"/>
    <w:rsid w:val="00E34460"/>
    <w:rsid w:val="00E346F3"/>
    <w:rsid w:val="00E34FD3"/>
    <w:rsid w:val="00E3688A"/>
    <w:rsid w:val="00E3696B"/>
    <w:rsid w:val="00E370EA"/>
    <w:rsid w:val="00E37BBE"/>
    <w:rsid w:val="00E41946"/>
    <w:rsid w:val="00E43DAE"/>
    <w:rsid w:val="00E47829"/>
    <w:rsid w:val="00E530F2"/>
    <w:rsid w:val="00E57412"/>
    <w:rsid w:val="00E600DA"/>
    <w:rsid w:val="00E60115"/>
    <w:rsid w:val="00E610A6"/>
    <w:rsid w:val="00E610C5"/>
    <w:rsid w:val="00E63F99"/>
    <w:rsid w:val="00E64B83"/>
    <w:rsid w:val="00E659AD"/>
    <w:rsid w:val="00E66558"/>
    <w:rsid w:val="00E672CC"/>
    <w:rsid w:val="00E6731F"/>
    <w:rsid w:val="00E676A4"/>
    <w:rsid w:val="00E71300"/>
    <w:rsid w:val="00E733CD"/>
    <w:rsid w:val="00E733E4"/>
    <w:rsid w:val="00E73C19"/>
    <w:rsid w:val="00E746B2"/>
    <w:rsid w:val="00E76390"/>
    <w:rsid w:val="00E770B6"/>
    <w:rsid w:val="00E77111"/>
    <w:rsid w:val="00E82708"/>
    <w:rsid w:val="00E84D61"/>
    <w:rsid w:val="00E84EBD"/>
    <w:rsid w:val="00E851B5"/>
    <w:rsid w:val="00E85A86"/>
    <w:rsid w:val="00E864D3"/>
    <w:rsid w:val="00E8675C"/>
    <w:rsid w:val="00E9006C"/>
    <w:rsid w:val="00E925C7"/>
    <w:rsid w:val="00E94835"/>
    <w:rsid w:val="00E9522B"/>
    <w:rsid w:val="00EA0E4B"/>
    <w:rsid w:val="00EA3A52"/>
    <w:rsid w:val="00EA628B"/>
    <w:rsid w:val="00EA678A"/>
    <w:rsid w:val="00EA6F6A"/>
    <w:rsid w:val="00EA7D22"/>
    <w:rsid w:val="00EB1CA3"/>
    <w:rsid w:val="00EB1D99"/>
    <w:rsid w:val="00EB47CF"/>
    <w:rsid w:val="00EB5F5D"/>
    <w:rsid w:val="00EB6B84"/>
    <w:rsid w:val="00EB6C45"/>
    <w:rsid w:val="00EB6D3E"/>
    <w:rsid w:val="00EC2978"/>
    <w:rsid w:val="00EC3FAF"/>
    <w:rsid w:val="00EC645F"/>
    <w:rsid w:val="00EC7DC6"/>
    <w:rsid w:val="00ED296C"/>
    <w:rsid w:val="00ED2D7C"/>
    <w:rsid w:val="00ED6BFE"/>
    <w:rsid w:val="00ED6D50"/>
    <w:rsid w:val="00ED73EE"/>
    <w:rsid w:val="00EE2E8A"/>
    <w:rsid w:val="00EE2F9F"/>
    <w:rsid w:val="00EE7EF5"/>
    <w:rsid w:val="00EF0BD4"/>
    <w:rsid w:val="00EF2A5E"/>
    <w:rsid w:val="00EF2E84"/>
    <w:rsid w:val="00EF3E10"/>
    <w:rsid w:val="00EF4930"/>
    <w:rsid w:val="00EF49E8"/>
    <w:rsid w:val="00EF673B"/>
    <w:rsid w:val="00F01398"/>
    <w:rsid w:val="00F017BF"/>
    <w:rsid w:val="00F01F26"/>
    <w:rsid w:val="00F0414C"/>
    <w:rsid w:val="00F04972"/>
    <w:rsid w:val="00F04CF7"/>
    <w:rsid w:val="00F054BD"/>
    <w:rsid w:val="00F05770"/>
    <w:rsid w:val="00F05D81"/>
    <w:rsid w:val="00F0601F"/>
    <w:rsid w:val="00F06BCB"/>
    <w:rsid w:val="00F07B6A"/>
    <w:rsid w:val="00F10BCE"/>
    <w:rsid w:val="00F11D9F"/>
    <w:rsid w:val="00F143D0"/>
    <w:rsid w:val="00F14624"/>
    <w:rsid w:val="00F166BB"/>
    <w:rsid w:val="00F17DE9"/>
    <w:rsid w:val="00F21E1C"/>
    <w:rsid w:val="00F2297E"/>
    <w:rsid w:val="00F22AA6"/>
    <w:rsid w:val="00F2345A"/>
    <w:rsid w:val="00F25B83"/>
    <w:rsid w:val="00F26209"/>
    <w:rsid w:val="00F26EAB"/>
    <w:rsid w:val="00F30334"/>
    <w:rsid w:val="00F30451"/>
    <w:rsid w:val="00F32592"/>
    <w:rsid w:val="00F33192"/>
    <w:rsid w:val="00F34094"/>
    <w:rsid w:val="00F368A9"/>
    <w:rsid w:val="00F37791"/>
    <w:rsid w:val="00F37CEC"/>
    <w:rsid w:val="00F407F0"/>
    <w:rsid w:val="00F40BFB"/>
    <w:rsid w:val="00F40CF7"/>
    <w:rsid w:val="00F410AA"/>
    <w:rsid w:val="00F43439"/>
    <w:rsid w:val="00F4482B"/>
    <w:rsid w:val="00F464E7"/>
    <w:rsid w:val="00F502BC"/>
    <w:rsid w:val="00F508FD"/>
    <w:rsid w:val="00F50D3C"/>
    <w:rsid w:val="00F50E16"/>
    <w:rsid w:val="00F52ABA"/>
    <w:rsid w:val="00F53744"/>
    <w:rsid w:val="00F54517"/>
    <w:rsid w:val="00F612AB"/>
    <w:rsid w:val="00F619BE"/>
    <w:rsid w:val="00F62532"/>
    <w:rsid w:val="00F62EE5"/>
    <w:rsid w:val="00F6363E"/>
    <w:rsid w:val="00F65739"/>
    <w:rsid w:val="00F6583A"/>
    <w:rsid w:val="00F65ADB"/>
    <w:rsid w:val="00F71F51"/>
    <w:rsid w:val="00F7268D"/>
    <w:rsid w:val="00F76B3A"/>
    <w:rsid w:val="00F80169"/>
    <w:rsid w:val="00F8081A"/>
    <w:rsid w:val="00F81145"/>
    <w:rsid w:val="00F82502"/>
    <w:rsid w:val="00F84C37"/>
    <w:rsid w:val="00F86A85"/>
    <w:rsid w:val="00F91306"/>
    <w:rsid w:val="00F92BBE"/>
    <w:rsid w:val="00F933CE"/>
    <w:rsid w:val="00F94509"/>
    <w:rsid w:val="00F95459"/>
    <w:rsid w:val="00F957D7"/>
    <w:rsid w:val="00F958E2"/>
    <w:rsid w:val="00F96D6B"/>
    <w:rsid w:val="00F96EA9"/>
    <w:rsid w:val="00F97D8D"/>
    <w:rsid w:val="00FA0377"/>
    <w:rsid w:val="00FA0968"/>
    <w:rsid w:val="00FA2742"/>
    <w:rsid w:val="00FA34E7"/>
    <w:rsid w:val="00FA43F5"/>
    <w:rsid w:val="00FA4FE9"/>
    <w:rsid w:val="00FA5863"/>
    <w:rsid w:val="00FA5B25"/>
    <w:rsid w:val="00FA720B"/>
    <w:rsid w:val="00FB0D46"/>
    <w:rsid w:val="00FB1D9F"/>
    <w:rsid w:val="00FB1EA6"/>
    <w:rsid w:val="00FB2CE6"/>
    <w:rsid w:val="00FB4902"/>
    <w:rsid w:val="00FB5114"/>
    <w:rsid w:val="00FB5676"/>
    <w:rsid w:val="00FB6A80"/>
    <w:rsid w:val="00FB6BA6"/>
    <w:rsid w:val="00FB6C42"/>
    <w:rsid w:val="00FB6E4F"/>
    <w:rsid w:val="00FC0808"/>
    <w:rsid w:val="00FC0FFD"/>
    <w:rsid w:val="00FC294B"/>
    <w:rsid w:val="00FC35DE"/>
    <w:rsid w:val="00FC3DD5"/>
    <w:rsid w:val="00FC3ECD"/>
    <w:rsid w:val="00FC5E0C"/>
    <w:rsid w:val="00FC69D7"/>
    <w:rsid w:val="00FC7CC9"/>
    <w:rsid w:val="00FC7DF9"/>
    <w:rsid w:val="00FD083E"/>
    <w:rsid w:val="00FD0DA5"/>
    <w:rsid w:val="00FD1443"/>
    <w:rsid w:val="00FD277C"/>
    <w:rsid w:val="00FD3E39"/>
    <w:rsid w:val="00FD4273"/>
    <w:rsid w:val="00FD5336"/>
    <w:rsid w:val="00FD5BBC"/>
    <w:rsid w:val="00FE3916"/>
    <w:rsid w:val="00FE3D31"/>
    <w:rsid w:val="00FF1F0E"/>
    <w:rsid w:val="00FF2183"/>
    <w:rsid w:val="00FF2899"/>
    <w:rsid w:val="00FF439B"/>
    <w:rsid w:val="00FF499F"/>
    <w:rsid w:val="00FF5ED6"/>
    <w:rsid w:val="00FF6632"/>
    <w:rsid w:val="00FF7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C64EA87"/>
  <w15:docId w15:val="{5FFAFFCE-C550-46A7-BA25-35098ED96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9A147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2C0D3C"/>
    <w:pPr>
      <w:keepNext/>
      <w:jc w:val="center"/>
      <w:outlineLvl w:val="1"/>
    </w:pPr>
    <w:rPr>
      <w:b/>
      <w:bCs/>
      <w:lang w:val="x-none" w:eastAsia="x-none"/>
    </w:rPr>
  </w:style>
  <w:style w:type="paragraph" w:styleId="4">
    <w:name w:val="heading 4"/>
    <w:basedOn w:val="a"/>
    <w:next w:val="a"/>
    <w:link w:val="40"/>
    <w:qFormat/>
    <w:rsid w:val="002C0D3C"/>
    <w:pPr>
      <w:keepNext/>
      <w:outlineLvl w:val="3"/>
    </w:pPr>
    <w:rPr>
      <w:b/>
      <w:b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paragraph" w:styleId="a4">
    <w:name w:val="header"/>
    <w:basedOn w:val="a"/>
    <w:link w:val="a5"/>
    <w:rsid w:val="002C0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table" w:styleId="a6">
    <w:name w:val="Table Grid"/>
    <w:basedOn w:val="a1"/>
    <w:rsid w:val="002C0D3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footer"/>
    <w:basedOn w:val="a"/>
    <w:rsid w:val="00262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8">
    <w:name w:val="page number"/>
    <w:basedOn w:val="a0"/>
    <w:rsid w:val="00262F9A"/>
  </w:style>
  <w:style w:type="paragraph" w:styleId="a9">
    <w:name w:val="Balloon Text"/>
    <w:basedOn w:val="a"/>
    <w:semiHidden/>
    <w:rsid w:val="00440436"/>
    <w:rPr>
      <w:sz w:val="18"/>
      <w:szCs w:val="18"/>
    </w:rPr>
  </w:style>
  <w:style w:type="paragraph" w:styleId="aa">
    <w:name w:val="List Paragraph"/>
    <w:basedOn w:val="a"/>
    <w:uiPriority w:val="34"/>
    <w:qFormat/>
    <w:rsid w:val="00A32872"/>
    <w:pPr>
      <w:ind w:firstLineChars="200" w:firstLine="420"/>
    </w:pPr>
  </w:style>
  <w:style w:type="paragraph" w:styleId="ab">
    <w:name w:val="Plain Text"/>
    <w:basedOn w:val="a"/>
    <w:link w:val="ac"/>
    <w:rsid w:val="00815244"/>
    <w:rPr>
      <w:rFonts w:ascii="宋体" w:hAnsi="Courier New"/>
      <w:szCs w:val="20"/>
      <w:lang w:val="x-none" w:eastAsia="x-none"/>
    </w:rPr>
  </w:style>
  <w:style w:type="character" w:customStyle="1" w:styleId="ac">
    <w:name w:val="纯文本 字符"/>
    <w:link w:val="ab"/>
    <w:rsid w:val="00815244"/>
    <w:rPr>
      <w:rFonts w:ascii="宋体" w:hAnsi="Courier New"/>
      <w:kern w:val="2"/>
      <w:sz w:val="21"/>
    </w:rPr>
  </w:style>
  <w:style w:type="table" w:customStyle="1" w:styleId="10">
    <w:name w:val="网格型1"/>
    <w:basedOn w:val="a1"/>
    <w:next w:val="a6"/>
    <w:rsid w:val="000C160A"/>
    <w:pPr>
      <w:widowControl w:val="0"/>
      <w:spacing w:line="40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link w:val="4"/>
    <w:rsid w:val="006330D0"/>
    <w:rPr>
      <w:b/>
      <w:bCs/>
      <w:kern w:val="2"/>
      <w:sz w:val="21"/>
      <w:szCs w:val="24"/>
    </w:rPr>
  </w:style>
  <w:style w:type="character" w:customStyle="1" w:styleId="20">
    <w:name w:val="标题 2 字符"/>
    <w:link w:val="2"/>
    <w:rsid w:val="006330D0"/>
    <w:rPr>
      <w:b/>
      <w:bCs/>
      <w:kern w:val="2"/>
      <w:sz w:val="21"/>
      <w:szCs w:val="24"/>
    </w:rPr>
  </w:style>
  <w:style w:type="character" w:customStyle="1" w:styleId="a5">
    <w:name w:val="页眉 字符"/>
    <w:link w:val="a4"/>
    <w:rsid w:val="000A57CA"/>
    <w:rPr>
      <w:kern w:val="2"/>
      <w:sz w:val="18"/>
      <w:szCs w:val="18"/>
    </w:rPr>
  </w:style>
  <w:style w:type="paragraph" w:styleId="ad">
    <w:name w:val="Document Map"/>
    <w:basedOn w:val="a"/>
    <w:link w:val="ae"/>
    <w:rsid w:val="003D4EF5"/>
    <w:rPr>
      <w:rFonts w:ascii="宋体"/>
      <w:sz w:val="18"/>
      <w:szCs w:val="18"/>
    </w:rPr>
  </w:style>
  <w:style w:type="character" w:customStyle="1" w:styleId="ae">
    <w:name w:val="文档结构图 字符"/>
    <w:link w:val="ad"/>
    <w:rsid w:val="003D4EF5"/>
    <w:rPr>
      <w:rFonts w:ascii="宋体"/>
      <w:kern w:val="2"/>
      <w:sz w:val="18"/>
      <w:szCs w:val="18"/>
    </w:rPr>
  </w:style>
  <w:style w:type="paragraph" w:styleId="af">
    <w:name w:val="Normal (Web)"/>
    <w:basedOn w:val="a"/>
    <w:uiPriority w:val="99"/>
    <w:unhideWhenUsed/>
    <w:rsid w:val="00165A4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Char">
    <w:name w:val="Char Char 字元"/>
    <w:basedOn w:val="a"/>
    <w:rsid w:val="00375A8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paragraph" w:styleId="21">
    <w:name w:val="Body Text Indent 2"/>
    <w:basedOn w:val="a"/>
    <w:link w:val="22"/>
    <w:rsid w:val="00DD11EB"/>
    <w:pPr>
      <w:spacing w:after="120" w:line="480" w:lineRule="auto"/>
      <w:ind w:leftChars="200" w:left="420"/>
    </w:pPr>
  </w:style>
  <w:style w:type="character" w:customStyle="1" w:styleId="22">
    <w:name w:val="正文文本缩进 2 字符"/>
    <w:basedOn w:val="a0"/>
    <w:link w:val="21"/>
    <w:rsid w:val="00DD11EB"/>
    <w:rPr>
      <w:kern w:val="2"/>
      <w:sz w:val="21"/>
      <w:szCs w:val="24"/>
    </w:rPr>
  </w:style>
  <w:style w:type="paragraph" w:customStyle="1" w:styleId="CharChar0">
    <w:name w:val="Char Char 字元"/>
    <w:basedOn w:val="a"/>
    <w:rsid w:val="00543641"/>
    <w:pPr>
      <w:widowControl/>
      <w:spacing w:after="160" w:line="240" w:lineRule="exact"/>
      <w:jc w:val="left"/>
    </w:pPr>
    <w:rPr>
      <w:rFonts w:ascii="Verdana" w:eastAsia="Times New Roman" w:hAnsi="Verdana"/>
      <w:kern w:val="0"/>
      <w:sz w:val="20"/>
      <w:szCs w:val="20"/>
      <w:lang w:eastAsia="en-US"/>
    </w:rPr>
  </w:style>
  <w:style w:type="character" w:styleId="af0">
    <w:name w:val="Placeholder Text"/>
    <w:basedOn w:val="a0"/>
    <w:uiPriority w:val="99"/>
    <w:semiHidden/>
    <w:rsid w:val="00C518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9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6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9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62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0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95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1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5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7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0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9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4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6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66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5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BD7095-6210-4B2A-98DC-F9342C5917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0</Pages>
  <Words>618</Words>
  <Characters>3524</Characters>
  <Application>Microsoft Office Word</Application>
  <DocSecurity>0</DocSecurity>
  <Lines>29</Lines>
  <Paragraphs>8</Paragraphs>
  <ScaleCrop>false</ScaleCrop>
  <Company>jwc</Company>
  <LinksUpToDate>false</LinksUpToDate>
  <CharactersWithSpaces>4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xsr</dc:creator>
  <cp:lastModifiedBy>fangw</cp:lastModifiedBy>
  <cp:revision>7</cp:revision>
  <cp:lastPrinted>2016-12-26T02:32:00Z</cp:lastPrinted>
  <dcterms:created xsi:type="dcterms:W3CDTF">2020-10-13T12:17:00Z</dcterms:created>
  <dcterms:modified xsi:type="dcterms:W3CDTF">2020-10-13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